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96" r:id="rId2"/>
    <p:sldId id="299" r:id="rId3"/>
    <p:sldId id="320" r:id="rId4"/>
    <p:sldId id="321" r:id="rId5"/>
    <p:sldId id="322" r:id="rId6"/>
    <p:sldId id="323" r:id="rId7"/>
    <p:sldId id="324" r:id="rId8"/>
    <p:sldId id="325" r:id="rId9"/>
    <p:sldId id="326" r:id="rId10"/>
    <p:sldId id="327" r:id="rId11"/>
    <p:sldId id="328" r:id="rId12"/>
    <p:sldId id="329" r:id="rId13"/>
    <p:sldId id="330" r:id="rId14"/>
    <p:sldId id="331" r:id="rId15"/>
    <p:sldId id="332" r:id="rId16"/>
    <p:sldId id="333" r:id="rId17"/>
    <p:sldId id="334" r:id="rId18"/>
    <p:sldId id="336" r:id="rId19"/>
    <p:sldId id="338" r:id="rId20"/>
    <p:sldId id="337" r:id="rId21"/>
    <p:sldId id="339" r:id="rId22"/>
    <p:sldId id="340" r:id="rId23"/>
    <p:sldId id="341" r:id="rId24"/>
    <p:sldId id="342" r:id="rId25"/>
    <p:sldId id="343" r:id="rId26"/>
    <p:sldId id="344" r:id="rId27"/>
    <p:sldId id="345" r:id="rId28"/>
    <p:sldId id="346" r:id="rId29"/>
    <p:sldId id="347" r:id="rId30"/>
    <p:sldId id="348" r:id="rId31"/>
    <p:sldId id="349" r:id="rId32"/>
    <p:sldId id="350" r:id="rId33"/>
    <p:sldId id="351" r:id="rId3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  <a:srgbClr val="EC86C8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 snapToGrid="0">
      <p:cViewPr varScale="1">
        <p:scale>
          <a:sx n="63" d="100"/>
          <a:sy n="63" d="100"/>
        </p:scale>
        <p:origin x="956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5" d="100"/>
        <a:sy n="6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9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9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9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1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7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21.wmf"/><Relationship Id="rId9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0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5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png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6568" y="489285"/>
            <a:ext cx="8638674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endParaRPr lang="en-US" sz="2400" b="1" dirty="0">
              <a:solidFill>
                <a:schemeClr val="folHlink"/>
              </a:solidFill>
            </a:endParaRP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The Hubbard model</a:t>
            </a:r>
          </a:p>
          <a:p>
            <a:pPr marL="1885950" lvl="5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Analysis of solution </a:t>
            </a:r>
            <a:r>
              <a:rPr lang="en-US" sz="3200" b="1" dirty="0" smtClean="0">
                <a:solidFill>
                  <a:schemeClr val="folHlink"/>
                </a:solidFill>
              </a:rPr>
              <a:t>for a 2 site system</a:t>
            </a:r>
          </a:p>
          <a:p>
            <a:pPr marL="1885950" lvl="5" indent="-514350">
              <a:buFont typeface="Wingdings" panose="05000000000000000000" pitchFamily="2" charset="2"/>
              <a:buChar char="Ø"/>
            </a:pPr>
            <a:r>
              <a:rPr lang="en-US" sz="3200" b="1" dirty="0" err="1" smtClean="0">
                <a:solidFill>
                  <a:schemeClr val="folHlink"/>
                </a:solidFill>
              </a:rPr>
              <a:t>Hartree-Fock</a:t>
            </a:r>
            <a:r>
              <a:rPr lang="en-US" sz="3200" b="1" dirty="0" smtClean="0">
                <a:solidFill>
                  <a:schemeClr val="folHlink"/>
                </a:solidFill>
              </a:rPr>
              <a:t> approximation</a:t>
            </a:r>
          </a:p>
          <a:p>
            <a:pPr marL="1885950" lvl="5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Extension to linear chain</a:t>
            </a: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i="1" smtClean="0"/>
              <a:t>PHY 752  Spring 2015 -- Lecture 33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68656"/>
            <a:ext cx="7863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wo-site Hubbard mod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0" y="168656"/>
            <a:ext cx="4049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ngle particle limit  (</a:t>
            </a:r>
            <a:r>
              <a:rPr lang="en-US" sz="2400" i="1" dirty="0" smtClean="0">
                <a:latin typeface="+mj-lt"/>
              </a:rPr>
              <a:t>U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0)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4060" y="695078"/>
            <a:ext cx="61993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ull spectrum for spin 0 </a:t>
            </a:r>
            <a:r>
              <a:rPr lang="en-US" sz="2400" dirty="0" err="1" smtClean="0">
                <a:latin typeface="+mj-lt"/>
              </a:rPr>
              <a:t>eigenstate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718961"/>
              </p:ext>
            </p:extLst>
          </p:nvPr>
        </p:nvGraphicFramePr>
        <p:xfrm>
          <a:off x="1524000" y="1014038"/>
          <a:ext cx="7337425" cy="356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4" name="Equation" r:id="rId3" imgW="4952880" imgH="2400120" progId="Equation.DSMT4">
                  <p:embed/>
                </p:oleObj>
              </mc:Choice>
              <mc:Fallback>
                <p:oleObj name="Equation" r:id="rId3" imgW="495288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1014038"/>
                        <a:ext cx="7337425" cy="356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64060" y="4638570"/>
            <a:ext cx="420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ngle particle picture: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1131376" y="5424407"/>
            <a:ext cx="712922" cy="0"/>
          </a:xfrm>
          <a:prstGeom prst="line">
            <a:avLst/>
          </a:prstGeom>
          <a:ln w="60325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144294" y="6072752"/>
            <a:ext cx="712922" cy="0"/>
          </a:xfrm>
          <a:prstGeom prst="line">
            <a:avLst/>
          </a:prstGeom>
          <a:ln w="60325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856495" y="5421827"/>
            <a:ext cx="712922" cy="0"/>
          </a:xfrm>
          <a:prstGeom prst="line">
            <a:avLst/>
          </a:prstGeom>
          <a:ln w="60325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869413" y="6070172"/>
            <a:ext cx="712922" cy="0"/>
          </a:xfrm>
          <a:prstGeom prst="line">
            <a:avLst/>
          </a:prstGeom>
          <a:ln w="60325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568696" y="5437325"/>
            <a:ext cx="712922" cy="0"/>
          </a:xfrm>
          <a:prstGeom prst="line">
            <a:avLst/>
          </a:prstGeom>
          <a:ln w="60325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581614" y="6085670"/>
            <a:ext cx="712922" cy="0"/>
          </a:xfrm>
          <a:prstGeom prst="line">
            <a:avLst/>
          </a:prstGeom>
          <a:ln w="60325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8716"/>
              </p:ext>
            </p:extLst>
          </p:nvPr>
        </p:nvGraphicFramePr>
        <p:xfrm>
          <a:off x="1180458" y="5814430"/>
          <a:ext cx="633356" cy="55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5" name="Equation" r:id="rId5" imgW="317160" imgH="279360" progId="Equation.DSMT4">
                  <p:embed/>
                </p:oleObj>
              </mc:Choice>
              <mc:Fallback>
                <p:oleObj name="Equation" r:id="rId5" imgW="317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0458" y="5814430"/>
                        <a:ext cx="633356" cy="557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769047"/>
              </p:ext>
            </p:extLst>
          </p:nvPr>
        </p:nvGraphicFramePr>
        <p:xfrm>
          <a:off x="6664271" y="5160915"/>
          <a:ext cx="633356" cy="55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6" name="Equation" r:id="rId7" imgW="317160" imgH="279360" progId="Equation.DSMT4">
                  <p:embed/>
                </p:oleObj>
              </mc:Choice>
              <mc:Fallback>
                <p:oleObj name="Equation" r:id="rId7" imgW="317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64271" y="5160915"/>
                        <a:ext cx="633356" cy="557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412010"/>
              </p:ext>
            </p:extLst>
          </p:nvPr>
        </p:nvGraphicFramePr>
        <p:xfrm>
          <a:off x="4059238" y="5827713"/>
          <a:ext cx="3556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7" name="Equation" r:id="rId8" imgW="177480" imgH="279360" progId="Equation.DSMT4">
                  <p:embed/>
                </p:oleObj>
              </mc:Choice>
              <mc:Fallback>
                <p:oleObj name="Equation" r:id="rId8" imgW="177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59238" y="5827713"/>
                        <a:ext cx="35560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679375"/>
              </p:ext>
            </p:extLst>
          </p:nvPr>
        </p:nvGraphicFramePr>
        <p:xfrm>
          <a:off x="4073525" y="5189538"/>
          <a:ext cx="3540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8" name="Equation" r:id="rId10" imgW="177480" imgH="279360" progId="Equation.DSMT4">
                  <p:embed/>
                </p:oleObj>
              </mc:Choice>
              <mc:Fallback>
                <p:oleObj name="Equation" r:id="rId10" imgW="177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73525" y="5189538"/>
                        <a:ext cx="354013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28273" y="5190994"/>
            <a:ext cx="6870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+t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10192" y="5823837"/>
            <a:ext cx="6870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-t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030278" y="5652659"/>
            <a:ext cx="5067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24401" y="5650079"/>
            <a:ext cx="5067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  <a:r>
              <a:rPr lang="en-US" sz="2400" i="1" baseline="-25000" dirty="0" smtClean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421101" y="5727569"/>
            <a:ext cx="5067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9651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19742" y="191031"/>
            <a:ext cx="7863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wo-site Hubbard model  -- </a:t>
            </a:r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approxim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224187"/>
              </p:ext>
            </p:extLst>
          </p:nvPr>
        </p:nvGraphicFramePr>
        <p:xfrm>
          <a:off x="457200" y="841397"/>
          <a:ext cx="8504515" cy="59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Equation" r:id="rId3" imgW="5663880" imgH="393480" progId="Equation.DSMT4">
                  <p:embed/>
                </p:oleObj>
              </mc:Choice>
              <mc:Fallback>
                <p:oleObj name="Equation" r:id="rId3" imgW="566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841397"/>
                        <a:ext cx="8504515" cy="591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917644"/>
              </p:ext>
            </p:extLst>
          </p:nvPr>
        </p:nvGraphicFramePr>
        <p:xfrm>
          <a:off x="670283" y="1621219"/>
          <a:ext cx="8353425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Equation" r:id="rId5" imgW="5638680" imgH="1714320" progId="Equation.DSMT4">
                  <p:embed/>
                </p:oleObj>
              </mc:Choice>
              <mc:Fallback>
                <p:oleObj name="Equation" r:id="rId5" imgW="563868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0283" y="1621219"/>
                        <a:ext cx="8353425" cy="254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397269"/>
              </p:ext>
            </p:extLst>
          </p:nvPr>
        </p:nvGraphicFramePr>
        <p:xfrm>
          <a:off x="982662" y="4471934"/>
          <a:ext cx="50371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Equation" r:id="rId7" imgW="3111480" imgH="571320" progId="Equation.DSMT4">
                  <p:embed/>
                </p:oleObj>
              </mc:Choice>
              <mc:Fallback>
                <p:oleObj name="Equation" r:id="rId7" imgW="31114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2662" y="4471934"/>
                        <a:ext cx="5037138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8896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19742" y="191031"/>
            <a:ext cx="7863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wo-site Hubbard model  -- </a:t>
            </a:r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approxim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343121"/>
              </p:ext>
            </p:extLst>
          </p:nvPr>
        </p:nvGraphicFramePr>
        <p:xfrm>
          <a:off x="457200" y="841397"/>
          <a:ext cx="8504515" cy="59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3" imgW="5663880" imgH="393480" progId="Equation.DSMT4">
                  <p:embed/>
                </p:oleObj>
              </mc:Choice>
              <mc:Fallback>
                <p:oleObj name="Equation" r:id="rId3" imgW="566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841397"/>
                        <a:ext cx="8504515" cy="591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50929" y="1658319"/>
            <a:ext cx="66487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Variational</a:t>
            </a:r>
            <a:r>
              <a:rPr lang="en-US" sz="2400" dirty="0" smtClean="0">
                <a:latin typeface="+mj-lt"/>
              </a:rPr>
              <a:t> search for lower energy solution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886739"/>
              </p:ext>
            </p:extLst>
          </p:nvPr>
        </p:nvGraphicFramePr>
        <p:xfrm>
          <a:off x="1327150" y="2345785"/>
          <a:ext cx="35941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5" imgW="2425680" imgH="723600" progId="Equation.DSMT4">
                  <p:embed/>
                </p:oleObj>
              </mc:Choice>
              <mc:Fallback>
                <p:oleObj name="Equation" r:id="rId5" imgW="24256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7150" y="2345785"/>
                        <a:ext cx="3594100" cy="107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316726"/>
              </p:ext>
            </p:extLst>
          </p:nvPr>
        </p:nvGraphicFramePr>
        <p:xfrm>
          <a:off x="1680302" y="3455234"/>
          <a:ext cx="40100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7" imgW="2476440" imgH="393480" progId="Equation.DSMT4">
                  <p:embed/>
                </p:oleObj>
              </mc:Choice>
              <mc:Fallback>
                <p:oleObj name="Equation" r:id="rId7" imgW="2476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80302" y="3455234"/>
                        <a:ext cx="401002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1868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94347"/>
            <a:ext cx="8782050" cy="381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9966" y="309966"/>
            <a:ext cx="78886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ound state energy for 2-site Hubbard mode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351722" y="3289515"/>
            <a:ext cx="18468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c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428281" y="1845634"/>
            <a:ext cx="18468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66FF"/>
                </a:solidFill>
                <a:latin typeface="+mj-lt"/>
              </a:rPr>
              <a:t>Hartree</a:t>
            </a:r>
            <a:r>
              <a:rPr lang="en-US" sz="2400" dirty="0" smtClean="0">
                <a:solidFill>
                  <a:srgbClr val="0066FF"/>
                </a:solidFill>
                <a:latin typeface="+mj-lt"/>
              </a:rPr>
              <a:t> </a:t>
            </a:r>
            <a:r>
              <a:rPr lang="en-US" sz="2400" dirty="0" err="1" smtClean="0">
                <a:solidFill>
                  <a:srgbClr val="0066FF"/>
                </a:solidFill>
                <a:latin typeface="+mj-lt"/>
              </a:rPr>
              <a:t>Fock</a:t>
            </a:r>
            <a:endParaRPr lang="en-US" sz="2400" dirty="0" smtClean="0">
              <a:solidFill>
                <a:srgbClr val="0066FF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0" y="2616264"/>
            <a:ext cx="18468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high spin</a:t>
            </a:r>
          </a:p>
        </p:txBody>
      </p:sp>
    </p:spTree>
    <p:extLst>
      <p:ext uri="{BB962C8B-B14F-4D97-AF65-F5344CB8AC3E}">
        <p14:creationId xmlns:p14="http://schemas.microsoft.com/office/powerpoint/2010/main" val="1773512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68656"/>
            <a:ext cx="7863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wo-site Hubbard model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372459"/>
              </p:ext>
            </p:extLst>
          </p:nvPr>
        </p:nvGraphicFramePr>
        <p:xfrm>
          <a:off x="319742" y="839406"/>
          <a:ext cx="8504515" cy="59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Equation" r:id="rId3" imgW="5663880" imgH="393480" progId="Equation.DSMT4">
                  <p:embed/>
                </p:oleObj>
              </mc:Choice>
              <mc:Fallback>
                <p:oleObj name="Equation" r:id="rId3" imgW="566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742" y="839406"/>
                        <a:ext cx="8504515" cy="591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1553650"/>
            <a:ext cx="8158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ound state of the two-site Hubbard model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35475"/>
              </p:ext>
            </p:extLst>
          </p:nvPr>
        </p:nvGraphicFramePr>
        <p:xfrm>
          <a:off x="319741" y="2223725"/>
          <a:ext cx="2841403" cy="97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Equation" r:id="rId5" imgW="2476440" imgH="850680" progId="Equation.DSMT4">
                  <p:embed/>
                </p:oleObj>
              </mc:Choice>
              <mc:Fallback>
                <p:oleObj name="Equation" r:id="rId5" imgW="247644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741" y="2223725"/>
                        <a:ext cx="2841403" cy="976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097886"/>
              </p:ext>
            </p:extLst>
          </p:nvPr>
        </p:nvGraphicFramePr>
        <p:xfrm>
          <a:off x="3700484" y="2219314"/>
          <a:ext cx="4976626" cy="98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Equation" r:id="rId7" imgW="4317840" imgH="850680" progId="Equation.DSMT4">
                  <p:embed/>
                </p:oleObj>
              </mc:Choice>
              <mc:Fallback>
                <p:oleObj name="Equation" r:id="rId7" imgW="431784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0484" y="2219314"/>
                        <a:ext cx="4976626" cy="98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19741" y="3362656"/>
            <a:ext cx="63350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solated particle limit  (</a:t>
            </a:r>
            <a:r>
              <a:rPr lang="en-US" sz="2400" i="1" dirty="0" smtClean="0">
                <a:latin typeface="+mj-lt"/>
              </a:rPr>
              <a:t>t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0)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493905"/>
              </p:ext>
            </p:extLst>
          </p:nvPr>
        </p:nvGraphicFramePr>
        <p:xfrm>
          <a:off x="642302" y="3961968"/>
          <a:ext cx="7678738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Equation" r:id="rId9" imgW="5232240" imgH="1206360" progId="Equation.DSMT4">
                  <p:embed/>
                </p:oleObj>
              </mc:Choice>
              <mc:Fallback>
                <p:oleObj name="Equation" r:id="rId9" imgW="523224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2302" y="3961968"/>
                        <a:ext cx="7678738" cy="177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46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78969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ne-dimensional Hubbard chai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986" y="1099102"/>
            <a:ext cx="8348814" cy="3949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7150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10550" y="232913"/>
            <a:ext cx="86177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pproximate solutions in terms of single particle states; “broken symmetry” </a:t>
            </a:r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type solution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4071" y="1914712"/>
            <a:ext cx="7582825" cy="2269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8683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85779"/>
            <a:ext cx="8439054" cy="4686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9355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-52388"/>
            <a:ext cx="9010650" cy="6962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5303" y="68826"/>
            <a:ext cx="8042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he following slides,   </a:t>
            </a:r>
            <a:r>
              <a:rPr lang="en-US" sz="2400" i="1" dirty="0" smtClean="0">
                <a:latin typeface="+mj-lt"/>
              </a:rPr>
              <a:t>u</a:t>
            </a:r>
            <a:r>
              <a:rPr lang="en-US" sz="2400" dirty="0" smtClean="0">
                <a:latin typeface="+mj-lt"/>
              </a:rPr>
              <a:t> represents </a:t>
            </a:r>
            <a:r>
              <a:rPr lang="en-US" sz="2400" i="1" dirty="0" smtClean="0">
                <a:latin typeface="+mj-lt"/>
              </a:rPr>
              <a:t>U/t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90" t="16628" r="19502" b="21878"/>
          <a:stretch>
            <a:fillRect/>
          </a:stretch>
        </p:blipFill>
        <p:spPr bwMode="auto">
          <a:xfrm>
            <a:off x="1905000" y="1219200"/>
            <a:ext cx="5638800" cy="44989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51" name="Line 3"/>
          <p:cNvSpPr>
            <a:spLocks noChangeShapeType="1"/>
          </p:cNvSpPr>
          <p:nvPr/>
        </p:nvSpPr>
        <p:spPr bwMode="auto">
          <a:xfrm>
            <a:off x="4800600" y="381000"/>
            <a:ext cx="76200" cy="55626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2" name="Line 4"/>
          <p:cNvSpPr>
            <a:spLocks noChangeShapeType="1"/>
          </p:cNvSpPr>
          <p:nvPr/>
        </p:nvSpPr>
        <p:spPr bwMode="auto">
          <a:xfrm>
            <a:off x="4800600" y="381000"/>
            <a:ext cx="76200" cy="54864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3" name="Line 5"/>
          <p:cNvSpPr>
            <a:spLocks noChangeShapeType="1"/>
          </p:cNvSpPr>
          <p:nvPr/>
        </p:nvSpPr>
        <p:spPr bwMode="auto">
          <a:xfrm>
            <a:off x="1524000" y="457200"/>
            <a:ext cx="0" cy="58674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4" name="Line 6"/>
          <p:cNvSpPr>
            <a:spLocks noChangeShapeType="1"/>
          </p:cNvSpPr>
          <p:nvPr/>
        </p:nvSpPr>
        <p:spPr bwMode="auto">
          <a:xfrm>
            <a:off x="4495800" y="457200"/>
            <a:ext cx="76200" cy="579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>
            <a:off x="1981200" y="609600"/>
            <a:ext cx="76200" cy="579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>
            <a:off x="7315200" y="533400"/>
            <a:ext cx="76200" cy="579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>
            <a:off x="1219200" y="3352800"/>
            <a:ext cx="685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4038600" y="1295400"/>
            <a:ext cx="41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Symbol" panose="05050102010706020507" pitchFamily="18" charset="2"/>
              </a:rPr>
              <a:t>e</a:t>
            </a:r>
            <a:r>
              <a:rPr lang="en-US" altLang="en-US" baseline="-25000"/>
              <a:t>k</a:t>
            </a: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7680325" y="27844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k</a:t>
            </a:r>
          </a:p>
        </p:txBody>
      </p:sp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7467600" y="3429000"/>
            <a:ext cx="569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Symbol" panose="05050102010706020507" pitchFamily="18" charset="2"/>
              </a:rPr>
              <a:t>p/</a:t>
            </a:r>
            <a:r>
              <a:rPr lang="en-US" altLang="en-US"/>
              <a:t>a</a:t>
            </a:r>
            <a:endParaRPr lang="en-US" altLang="en-US">
              <a:latin typeface="Symbol" panose="05050102010706020507" pitchFamily="18" charset="2"/>
            </a:endParaRP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1212850" y="3505200"/>
            <a:ext cx="73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Symbol" panose="05050102010706020507" pitchFamily="18" charset="2"/>
              </a:rPr>
              <a:t>-p/</a:t>
            </a:r>
            <a:r>
              <a:rPr lang="en-US" altLang="en-US"/>
              <a:t>a</a:t>
            </a:r>
            <a:endParaRPr lang="en-US" altLang="en-US">
              <a:latin typeface="Symbol" panose="05050102010706020507" pitchFamily="18" charset="2"/>
            </a:endParaRPr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5719763" y="3470275"/>
            <a:ext cx="449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k</a:t>
            </a:r>
            <a:r>
              <a:rPr lang="en-US" altLang="en-US" baseline="-25000"/>
              <a:t>F</a:t>
            </a:r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2692400" y="3505200"/>
            <a:ext cx="550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k</a:t>
            </a:r>
            <a:r>
              <a:rPr lang="en-US" altLang="en-US" baseline="-25000"/>
              <a:t>F</a:t>
            </a:r>
          </a:p>
        </p:txBody>
      </p:sp>
      <p:pic>
        <p:nvPicPr>
          <p:cNvPr id="27664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93" t="71136" r="46617" b="17920"/>
          <a:stretch>
            <a:fillRect/>
          </a:stretch>
        </p:blipFill>
        <p:spPr bwMode="auto">
          <a:xfrm>
            <a:off x="457200" y="228600"/>
            <a:ext cx="2819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65" name="Line 17"/>
          <p:cNvSpPr>
            <a:spLocks noChangeShapeType="1"/>
          </p:cNvSpPr>
          <p:nvPr/>
        </p:nvSpPr>
        <p:spPr bwMode="auto">
          <a:xfrm>
            <a:off x="3352800" y="457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4038600" y="228600"/>
            <a:ext cx="371157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latin typeface="Symbol" panose="05050102010706020507" pitchFamily="18" charset="2"/>
              </a:rPr>
              <a:t>e</a:t>
            </a:r>
            <a:r>
              <a:rPr lang="en-US" altLang="en-US" baseline="-25000"/>
              <a:t>k</a:t>
            </a:r>
            <a:r>
              <a:rPr lang="en-US" altLang="en-US"/>
              <a:t> = -2 cos(ka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875" y="688984"/>
            <a:ext cx="8356250" cy="522432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50640" y="4166530"/>
            <a:ext cx="8115121" cy="189906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-52388"/>
            <a:ext cx="9010650" cy="6962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731838" y="274638"/>
          <a:ext cx="7681912" cy="631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Graph" r:id="rId3" imgW="7682400" imgH="6310800" progId="Origin50.Graph">
                  <p:embed/>
                </p:oleObj>
              </mc:Choice>
              <mc:Fallback>
                <p:oleObj name="Graph" r:id="rId3" imgW="7682400" imgH="63108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274638"/>
                        <a:ext cx="7681912" cy="631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731838" y="274638"/>
          <a:ext cx="7681912" cy="631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Graph" r:id="rId3" imgW="7682400" imgH="6310800" progId="Origin50.Graph">
                  <p:embed/>
                </p:oleObj>
              </mc:Choice>
              <mc:Fallback>
                <p:oleObj name="Graph" r:id="rId3" imgW="7682400" imgH="63108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274638"/>
                        <a:ext cx="7681912" cy="631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-52388"/>
            <a:ext cx="9010650" cy="6962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720" name="Group 48"/>
          <p:cNvGrpSpPr>
            <a:grpSpLocks/>
          </p:cNvGrpSpPr>
          <p:nvPr/>
        </p:nvGrpSpPr>
        <p:grpSpPr bwMode="auto">
          <a:xfrm>
            <a:off x="228600" y="457200"/>
            <a:ext cx="7696200" cy="1636713"/>
            <a:chOff x="144" y="288"/>
            <a:chExt cx="4848" cy="2064"/>
          </a:xfrm>
        </p:grpSpPr>
        <p:grpSp>
          <p:nvGrpSpPr>
            <p:cNvPr id="28674" name="Group 2"/>
            <p:cNvGrpSpPr>
              <a:grpSpLocks/>
            </p:cNvGrpSpPr>
            <p:nvPr/>
          </p:nvGrpSpPr>
          <p:grpSpPr bwMode="auto">
            <a:xfrm>
              <a:off x="1104" y="288"/>
              <a:ext cx="1920" cy="2064"/>
              <a:chOff x="288" y="864"/>
              <a:chExt cx="1920" cy="2064"/>
            </a:xfrm>
          </p:grpSpPr>
          <p:sp>
            <p:nvSpPr>
              <p:cNvPr id="28675" name="Freeform 3"/>
              <p:cNvSpPr>
                <a:spLocks/>
              </p:cNvSpPr>
              <p:nvPr/>
            </p:nvSpPr>
            <p:spPr bwMode="auto">
              <a:xfrm>
                <a:off x="549" y="1476"/>
                <a:ext cx="1254" cy="1093"/>
              </a:xfrm>
              <a:custGeom>
                <a:avLst/>
                <a:gdLst>
                  <a:gd name="T0" fmla="*/ 0 w 1254"/>
                  <a:gd name="T1" fmla="*/ 1093 h 1093"/>
                  <a:gd name="T2" fmla="*/ 68 w 1254"/>
                  <a:gd name="T3" fmla="*/ 1085 h 1093"/>
                  <a:gd name="T4" fmla="*/ 116 w 1254"/>
                  <a:gd name="T5" fmla="*/ 1093 h 1093"/>
                  <a:gd name="T6" fmla="*/ 233 w 1254"/>
                  <a:gd name="T7" fmla="*/ 1054 h 1093"/>
                  <a:gd name="T8" fmla="*/ 301 w 1254"/>
                  <a:gd name="T9" fmla="*/ 976 h 1093"/>
                  <a:gd name="T10" fmla="*/ 369 w 1254"/>
                  <a:gd name="T11" fmla="*/ 546 h 1093"/>
                  <a:gd name="T12" fmla="*/ 388 w 1254"/>
                  <a:gd name="T13" fmla="*/ 304 h 1093"/>
                  <a:gd name="T14" fmla="*/ 456 w 1254"/>
                  <a:gd name="T15" fmla="*/ 78 h 1093"/>
                  <a:gd name="T16" fmla="*/ 553 w 1254"/>
                  <a:gd name="T17" fmla="*/ 16 h 1093"/>
                  <a:gd name="T18" fmla="*/ 611 w 1254"/>
                  <a:gd name="T19" fmla="*/ 0 h 1093"/>
                  <a:gd name="T20" fmla="*/ 689 w 1254"/>
                  <a:gd name="T21" fmla="*/ 16 h 1093"/>
                  <a:gd name="T22" fmla="*/ 708 w 1254"/>
                  <a:gd name="T23" fmla="*/ 39 h 1093"/>
                  <a:gd name="T24" fmla="*/ 738 w 1254"/>
                  <a:gd name="T25" fmla="*/ 55 h 1093"/>
                  <a:gd name="T26" fmla="*/ 796 w 1254"/>
                  <a:gd name="T27" fmla="*/ 125 h 1093"/>
                  <a:gd name="T28" fmla="*/ 854 w 1254"/>
                  <a:gd name="T29" fmla="*/ 281 h 1093"/>
                  <a:gd name="T30" fmla="*/ 883 w 1254"/>
                  <a:gd name="T31" fmla="*/ 632 h 1093"/>
                  <a:gd name="T32" fmla="*/ 932 w 1254"/>
                  <a:gd name="T33" fmla="*/ 913 h 1093"/>
                  <a:gd name="T34" fmla="*/ 970 w 1254"/>
                  <a:gd name="T35" fmla="*/ 983 h 1093"/>
                  <a:gd name="T36" fmla="*/ 1087 w 1254"/>
                  <a:gd name="T37" fmla="*/ 1061 h 1093"/>
                  <a:gd name="T38" fmla="*/ 1206 w 1254"/>
                  <a:gd name="T39" fmla="*/ 1053 h 1093"/>
                  <a:gd name="T40" fmla="*/ 1242 w 1254"/>
                  <a:gd name="T41" fmla="*/ 1035 h 1093"/>
                  <a:gd name="T42" fmla="*/ 1152 w 1254"/>
                  <a:gd name="T43" fmla="*/ 1071 h 10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254" h="1093">
                    <a:moveTo>
                      <a:pt x="0" y="1093"/>
                    </a:moveTo>
                    <a:cubicBezTo>
                      <a:pt x="23" y="1090"/>
                      <a:pt x="45" y="1085"/>
                      <a:pt x="68" y="1085"/>
                    </a:cubicBezTo>
                    <a:cubicBezTo>
                      <a:pt x="84" y="1085"/>
                      <a:pt x="100" y="1093"/>
                      <a:pt x="116" y="1093"/>
                    </a:cubicBezTo>
                    <a:cubicBezTo>
                      <a:pt x="162" y="1089"/>
                      <a:pt x="192" y="1065"/>
                      <a:pt x="233" y="1054"/>
                    </a:cubicBezTo>
                    <a:cubicBezTo>
                      <a:pt x="256" y="1028"/>
                      <a:pt x="281" y="1003"/>
                      <a:pt x="301" y="976"/>
                    </a:cubicBezTo>
                    <a:cubicBezTo>
                      <a:pt x="377" y="865"/>
                      <a:pt x="361" y="656"/>
                      <a:pt x="369" y="546"/>
                    </a:cubicBezTo>
                    <a:cubicBezTo>
                      <a:pt x="374" y="466"/>
                      <a:pt x="382" y="385"/>
                      <a:pt x="388" y="304"/>
                    </a:cubicBezTo>
                    <a:cubicBezTo>
                      <a:pt x="394" y="237"/>
                      <a:pt x="398" y="134"/>
                      <a:pt x="456" y="78"/>
                    </a:cubicBezTo>
                    <a:cubicBezTo>
                      <a:pt x="480" y="55"/>
                      <a:pt x="519" y="28"/>
                      <a:pt x="553" y="16"/>
                    </a:cubicBezTo>
                    <a:cubicBezTo>
                      <a:pt x="571" y="9"/>
                      <a:pt x="611" y="0"/>
                      <a:pt x="611" y="0"/>
                    </a:cubicBezTo>
                    <a:cubicBezTo>
                      <a:pt x="614" y="0"/>
                      <a:pt x="679" y="10"/>
                      <a:pt x="689" y="16"/>
                    </a:cubicBezTo>
                    <a:cubicBezTo>
                      <a:pt x="698" y="22"/>
                      <a:pt x="700" y="32"/>
                      <a:pt x="708" y="39"/>
                    </a:cubicBezTo>
                    <a:cubicBezTo>
                      <a:pt x="717" y="46"/>
                      <a:pt x="728" y="49"/>
                      <a:pt x="738" y="55"/>
                    </a:cubicBezTo>
                    <a:cubicBezTo>
                      <a:pt x="739" y="55"/>
                      <a:pt x="786" y="113"/>
                      <a:pt x="796" y="125"/>
                    </a:cubicBezTo>
                    <a:cubicBezTo>
                      <a:pt x="817" y="151"/>
                      <a:pt x="845" y="245"/>
                      <a:pt x="854" y="281"/>
                    </a:cubicBezTo>
                    <a:cubicBezTo>
                      <a:pt x="862" y="399"/>
                      <a:pt x="872" y="515"/>
                      <a:pt x="883" y="632"/>
                    </a:cubicBezTo>
                    <a:cubicBezTo>
                      <a:pt x="866" y="727"/>
                      <a:pt x="894" y="823"/>
                      <a:pt x="932" y="913"/>
                    </a:cubicBezTo>
                    <a:cubicBezTo>
                      <a:pt x="942" y="939"/>
                      <a:pt x="949" y="962"/>
                      <a:pt x="970" y="983"/>
                    </a:cubicBezTo>
                    <a:cubicBezTo>
                      <a:pt x="1003" y="1015"/>
                      <a:pt x="1049" y="1036"/>
                      <a:pt x="1087" y="1061"/>
                    </a:cubicBezTo>
                    <a:cubicBezTo>
                      <a:pt x="1122" y="1085"/>
                      <a:pt x="1153" y="1053"/>
                      <a:pt x="1206" y="1053"/>
                    </a:cubicBezTo>
                    <a:cubicBezTo>
                      <a:pt x="1235" y="1053"/>
                      <a:pt x="1254" y="1031"/>
                      <a:pt x="1242" y="1035"/>
                    </a:cubicBezTo>
                    <a:lnTo>
                      <a:pt x="1152" y="1071"/>
                    </a:lnTo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76" name="Line 4"/>
              <p:cNvSpPr>
                <a:spLocks noChangeShapeType="1"/>
              </p:cNvSpPr>
              <p:nvPr/>
            </p:nvSpPr>
            <p:spPr bwMode="auto">
              <a:xfrm>
                <a:off x="1152" y="864"/>
                <a:ext cx="0" cy="20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77" name="Line 5"/>
              <p:cNvSpPr>
                <a:spLocks noChangeShapeType="1"/>
              </p:cNvSpPr>
              <p:nvPr/>
            </p:nvSpPr>
            <p:spPr bwMode="auto">
              <a:xfrm flipV="1">
                <a:off x="288" y="2544"/>
                <a:ext cx="19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678" name="Group 6"/>
            <p:cNvGrpSpPr>
              <a:grpSpLocks/>
            </p:cNvGrpSpPr>
            <p:nvPr/>
          </p:nvGrpSpPr>
          <p:grpSpPr bwMode="auto">
            <a:xfrm>
              <a:off x="144" y="288"/>
              <a:ext cx="1920" cy="2064"/>
              <a:chOff x="288" y="864"/>
              <a:chExt cx="1920" cy="2064"/>
            </a:xfrm>
          </p:grpSpPr>
          <p:sp>
            <p:nvSpPr>
              <p:cNvPr id="28679" name="Freeform 7"/>
              <p:cNvSpPr>
                <a:spLocks/>
              </p:cNvSpPr>
              <p:nvPr/>
            </p:nvSpPr>
            <p:spPr bwMode="auto">
              <a:xfrm>
                <a:off x="549" y="1476"/>
                <a:ext cx="1254" cy="1093"/>
              </a:xfrm>
              <a:custGeom>
                <a:avLst/>
                <a:gdLst>
                  <a:gd name="T0" fmla="*/ 0 w 1254"/>
                  <a:gd name="T1" fmla="*/ 1093 h 1093"/>
                  <a:gd name="T2" fmla="*/ 68 w 1254"/>
                  <a:gd name="T3" fmla="*/ 1085 h 1093"/>
                  <a:gd name="T4" fmla="*/ 116 w 1254"/>
                  <a:gd name="T5" fmla="*/ 1093 h 1093"/>
                  <a:gd name="T6" fmla="*/ 233 w 1254"/>
                  <a:gd name="T7" fmla="*/ 1054 h 1093"/>
                  <a:gd name="T8" fmla="*/ 301 w 1254"/>
                  <a:gd name="T9" fmla="*/ 976 h 1093"/>
                  <a:gd name="T10" fmla="*/ 369 w 1254"/>
                  <a:gd name="T11" fmla="*/ 546 h 1093"/>
                  <a:gd name="T12" fmla="*/ 388 w 1254"/>
                  <a:gd name="T13" fmla="*/ 304 h 1093"/>
                  <a:gd name="T14" fmla="*/ 456 w 1254"/>
                  <a:gd name="T15" fmla="*/ 78 h 1093"/>
                  <a:gd name="T16" fmla="*/ 553 w 1254"/>
                  <a:gd name="T17" fmla="*/ 16 h 1093"/>
                  <a:gd name="T18" fmla="*/ 611 w 1254"/>
                  <a:gd name="T19" fmla="*/ 0 h 1093"/>
                  <a:gd name="T20" fmla="*/ 689 w 1254"/>
                  <a:gd name="T21" fmla="*/ 16 h 1093"/>
                  <a:gd name="T22" fmla="*/ 708 w 1254"/>
                  <a:gd name="T23" fmla="*/ 39 h 1093"/>
                  <a:gd name="T24" fmla="*/ 738 w 1254"/>
                  <a:gd name="T25" fmla="*/ 55 h 1093"/>
                  <a:gd name="T26" fmla="*/ 796 w 1254"/>
                  <a:gd name="T27" fmla="*/ 125 h 1093"/>
                  <a:gd name="T28" fmla="*/ 854 w 1254"/>
                  <a:gd name="T29" fmla="*/ 281 h 1093"/>
                  <a:gd name="T30" fmla="*/ 883 w 1254"/>
                  <a:gd name="T31" fmla="*/ 632 h 1093"/>
                  <a:gd name="T32" fmla="*/ 932 w 1254"/>
                  <a:gd name="T33" fmla="*/ 913 h 1093"/>
                  <a:gd name="T34" fmla="*/ 970 w 1254"/>
                  <a:gd name="T35" fmla="*/ 983 h 1093"/>
                  <a:gd name="T36" fmla="*/ 1087 w 1254"/>
                  <a:gd name="T37" fmla="*/ 1061 h 1093"/>
                  <a:gd name="T38" fmla="*/ 1206 w 1254"/>
                  <a:gd name="T39" fmla="*/ 1053 h 1093"/>
                  <a:gd name="T40" fmla="*/ 1242 w 1254"/>
                  <a:gd name="T41" fmla="*/ 1035 h 1093"/>
                  <a:gd name="T42" fmla="*/ 1152 w 1254"/>
                  <a:gd name="T43" fmla="*/ 1071 h 10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254" h="1093">
                    <a:moveTo>
                      <a:pt x="0" y="1093"/>
                    </a:moveTo>
                    <a:cubicBezTo>
                      <a:pt x="23" y="1090"/>
                      <a:pt x="45" y="1085"/>
                      <a:pt x="68" y="1085"/>
                    </a:cubicBezTo>
                    <a:cubicBezTo>
                      <a:pt x="84" y="1085"/>
                      <a:pt x="100" y="1093"/>
                      <a:pt x="116" y="1093"/>
                    </a:cubicBezTo>
                    <a:cubicBezTo>
                      <a:pt x="162" y="1089"/>
                      <a:pt x="192" y="1065"/>
                      <a:pt x="233" y="1054"/>
                    </a:cubicBezTo>
                    <a:cubicBezTo>
                      <a:pt x="256" y="1028"/>
                      <a:pt x="281" y="1003"/>
                      <a:pt x="301" y="976"/>
                    </a:cubicBezTo>
                    <a:cubicBezTo>
                      <a:pt x="377" y="865"/>
                      <a:pt x="361" y="656"/>
                      <a:pt x="369" y="546"/>
                    </a:cubicBezTo>
                    <a:cubicBezTo>
                      <a:pt x="374" y="466"/>
                      <a:pt x="382" y="385"/>
                      <a:pt x="388" y="304"/>
                    </a:cubicBezTo>
                    <a:cubicBezTo>
                      <a:pt x="394" y="237"/>
                      <a:pt x="398" y="134"/>
                      <a:pt x="456" y="78"/>
                    </a:cubicBezTo>
                    <a:cubicBezTo>
                      <a:pt x="480" y="55"/>
                      <a:pt x="519" y="28"/>
                      <a:pt x="553" y="16"/>
                    </a:cubicBezTo>
                    <a:cubicBezTo>
                      <a:pt x="571" y="9"/>
                      <a:pt x="611" y="0"/>
                      <a:pt x="611" y="0"/>
                    </a:cubicBezTo>
                    <a:cubicBezTo>
                      <a:pt x="614" y="0"/>
                      <a:pt x="679" y="10"/>
                      <a:pt x="689" y="16"/>
                    </a:cubicBezTo>
                    <a:cubicBezTo>
                      <a:pt x="698" y="22"/>
                      <a:pt x="700" y="32"/>
                      <a:pt x="708" y="39"/>
                    </a:cubicBezTo>
                    <a:cubicBezTo>
                      <a:pt x="717" y="46"/>
                      <a:pt x="728" y="49"/>
                      <a:pt x="738" y="55"/>
                    </a:cubicBezTo>
                    <a:cubicBezTo>
                      <a:pt x="739" y="55"/>
                      <a:pt x="786" y="113"/>
                      <a:pt x="796" y="125"/>
                    </a:cubicBezTo>
                    <a:cubicBezTo>
                      <a:pt x="817" y="151"/>
                      <a:pt x="845" y="245"/>
                      <a:pt x="854" y="281"/>
                    </a:cubicBezTo>
                    <a:cubicBezTo>
                      <a:pt x="862" y="399"/>
                      <a:pt x="872" y="515"/>
                      <a:pt x="883" y="632"/>
                    </a:cubicBezTo>
                    <a:cubicBezTo>
                      <a:pt x="866" y="727"/>
                      <a:pt x="894" y="823"/>
                      <a:pt x="932" y="913"/>
                    </a:cubicBezTo>
                    <a:cubicBezTo>
                      <a:pt x="942" y="939"/>
                      <a:pt x="949" y="962"/>
                      <a:pt x="970" y="983"/>
                    </a:cubicBezTo>
                    <a:cubicBezTo>
                      <a:pt x="1003" y="1015"/>
                      <a:pt x="1049" y="1036"/>
                      <a:pt x="1087" y="1061"/>
                    </a:cubicBezTo>
                    <a:cubicBezTo>
                      <a:pt x="1122" y="1085"/>
                      <a:pt x="1153" y="1053"/>
                      <a:pt x="1206" y="1053"/>
                    </a:cubicBezTo>
                    <a:cubicBezTo>
                      <a:pt x="1235" y="1053"/>
                      <a:pt x="1254" y="1031"/>
                      <a:pt x="1242" y="1035"/>
                    </a:cubicBezTo>
                    <a:lnTo>
                      <a:pt x="1152" y="1071"/>
                    </a:lnTo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0" name="Line 8"/>
              <p:cNvSpPr>
                <a:spLocks noChangeShapeType="1"/>
              </p:cNvSpPr>
              <p:nvPr/>
            </p:nvSpPr>
            <p:spPr bwMode="auto">
              <a:xfrm>
                <a:off x="1152" y="864"/>
                <a:ext cx="0" cy="20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1" name="Line 9"/>
              <p:cNvSpPr>
                <a:spLocks noChangeShapeType="1"/>
              </p:cNvSpPr>
              <p:nvPr/>
            </p:nvSpPr>
            <p:spPr bwMode="auto">
              <a:xfrm flipV="1">
                <a:off x="288" y="2544"/>
                <a:ext cx="19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682" name="Group 10"/>
            <p:cNvGrpSpPr>
              <a:grpSpLocks/>
            </p:cNvGrpSpPr>
            <p:nvPr/>
          </p:nvGrpSpPr>
          <p:grpSpPr bwMode="auto">
            <a:xfrm>
              <a:off x="3072" y="288"/>
              <a:ext cx="1920" cy="2064"/>
              <a:chOff x="288" y="864"/>
              <a:chExt cx="1920" cy="2064"/>
            </a:xfrm>
          </p:grpSpPr>
          <p:sp>
            <p:nvSpPr>
              <p:cNvPr id="28683" name="Freeform 11"/>
              <p:cNvSpPr>
                <a:spLocks/>
              </p:cNvSpPr>
              <p:nvPr/>
            </p:nvSpPr>
            <p:spPr bwMode="auto">
              <a:xfrm>
                <a:off x="549" y="1476"/>
                <a:ext cx="1254" cy="1093"/>
              </a:xfrm>
              <a:custGeom>
                <a:avLst/>
                <a:gdLst>
                  <a:gd name="T0" fmla="*/ 0 w 1254"/>
                  <a:gd name="T1" fmla="*/ 1093 h 1093"/>
                  <a:gd name="T2" fmla="*/ 68 w 1254"/>
                  <a:gd name="T3" fmla="*/ 1085 h 1093"/>
                  <a:gd name="T4" fmla="*/ 116 w 1254"/>
                  <a:gd name="T5" fmla="*/ 1093 h 1093"/>
                  <a:gd name="T6" fmla="*/ 233 w 1254"/>
                  <a:gd name="T7" fmla="*/ 1054 h 1093"/>
                  <a:gd name="T8" fmla="*/ 301 w 1254"/>
                  <a:gd name="T9" fmla="*/ 976 h 1093"/>
                  <a:gd name="T10" fmla="*/ 369 w 1254"/>
                  <a:gd name="T11" fmla="*/ 546 h 1093"/>
                  <a:gd name="T12" fmla="*/ 388 w 1254"/>
                  <a:gd name="T13" fmla="*/ 304 h 1093"/>
                  <a:gd name="T14" fmla="*/ 456 w 1254"/>
                  <a:gd name="T15" fmla="*/ 78 h 1093"/>
                  <a:gd name="T16" fmla="*/ 553 w 1254"/>
                  <a:gd name="T17" fmla="*/ 16 h 1093"/>
                  <a:gd name="T18" fmla="*/ 611 w 1254"/>
                  <a:gd name="T19" fmla="*/ 0 h 1093"/>
                  <a:gd name="T20" fmla="*/ 689 w 1254"/>
                  <a:gd name="T21" fmla="*/ 16 h 1093"/>
                  <a:gd name="T22" fmla="*/ 708 w 1254"/>
                  <a:gd name="T23" fmla="*/ 39 h 1093"/>
                  <a:gd name="T24" fmla="*/ 738 w 1254"/>
                  <a:gd name="T25" fmla="*/ 55 h 1093"/>
                  <a:gd name="T26" fmla="*/ 796 w 1254"/>
                  <a:gd name="T27" fmla="*/ 125 h 1093"/>
                  <a:gd name="T28" fmla="*/ 854 w 1254"/>
                  <a:gd name="T29" fmla="*/ 281 h 1093"/>
                  <a:gd name="T30" fmla="*/ 883 w 1254"/>
                  <a:gd name="T31" fmla="*/ 632 h 1093"/>
                  <a:gd name="T32" fmla="*/ 932 w 1254"/>
                  <a:gd name="T33" fmla="*/ 913 h 1093"/>
                  <a:gd name="T34" fmla="*/ 970 w 1254"/>
                  <a:gd name="T35" fmla="*/ 983 h 1093"/>
                  <a:gd name="T36" fmla="*/ 1087 w 1254"/>
                  <a:gd name="T37" fmla="*/ 1061 h 1093"/>
                  <a:gd name="T38" fmla="*/ 1206 w 1254"/>
                  <a:gd name="T39" fmla="*/ 1053 h 1093"/>
                  <a:gd name="T40" fmla="*/ 1242 w 1254"/>
                  <a:gd name="T41" fmla="*/ 1035 h 1093"/>
                  <a:gd name="T42" fmla="*/ 1152 w 1254"/>
                  <a:gd name="T43" fmla="*/ 1071 h 10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254" h="1093">
                    <a:moveTo>
                      <a:pt x="0" y="1093"/>
                    </a:moveTo>
                    <a:cubicBezTo>
                      <a:pt x="23" y="1090"/>
                      <a:pt x="45" y="1085"/>
                      <a:pt x="68" y="1085"/>
                    </a:cubicBezTo>
                    <a:cubicBezTo>
                      <a:pt x="84" y="1085"/>
                      <a:pt x="100" y="1093"/>
                      <a:pt x="116" y="1093"/>
                    </a:cubicBezTo>
                    <a:cubicBezTo>
                      <a:pt x="162" y="1089"/>
                      <a:pt x="192" y="1065"/>
                      <a:pt x="233" y="1054"/>
                    </a:cubicBezTo>
                    <a:cubicBezTo>
                      <a:pt x="256" y="1028"/>
                      <a:pt x="281" y="1003"/>
                      <a:pt x="301" y="976"/>
                    </a:cubicBezTo>
                    <a:cubicBezTo>
                      <a:pt x="377" y="865"/>
                      <a:pt x="361" y="656"/>
                      <a:pt x="369" y="546"/>
                    </a:cubicBezTo>
                    <a:cubicBezTo>
                      <a:pt x="374" y="466"/>
                      <a:pt x="382" y="385"/>
                      <a:pt x="388" y="304"/>
                    </a:cubicBezTo>
                    <a:cubicBezTo>
                      <a:pt x="394" y="237"/>
                      <a:pt x="398" y="134"/>
                      <a:pt x="456" y="78"/>
                    </a:cubicBezTo>
                    <a:cubicBezTo>
                      <a:pt x="480" y="55"/>
                      <a:pt x="519" y="28"/>
                      <a:pt x="553" y="16"/>
                    </a:cubicBezTo>
                    <a:cubicBezTo>
                      <a:pt x="571" y="9"/>
                      <a:pt x="611" y="0"/>
                      <a:pt x="611" y="0"/>
                    </a:cubicBezTo>
                    <a:cubicBezTo>
                      <a:pt x="614" y="0"/>
                      <a:pt x="679" y="10"/>
                      <a:pt x="689" y="16"/>
                    </a:cubicBezTo>
                    <a:cubicBezTo>
                      <a:pt x="698" y="22"/>
                      <a:pt x="700" y="32"/>
                      <a:pt x="708" y="39"/>
                    </a:cubicBezTo>
                    <a:cubicBezTo>
                      <a:pt x="717" y="46"/>
                      <a:pt x="728" y="49"/>
                      <a:pt x="738" y="55"/>
                    </a:cubicBezTo>
                    <a:cubicBezTo>
                      <a:pt x="739" y="55"/>
                      <a:pt x="786" y="113"/>
                      <a:pt x="796" y="125"/>
                    </a:cubicBezTo>
                    <a:cubicBezTo>
                      <a:pt x="817" y="151"/>
                      <a:pt x="845" y="245"/>
                      <a:pt x="854" y="281"/>
                    </a:cubicBezTo>
                    <a:cubicBezTo>
                      <a:pt x="862" y="399"/>
                      <a:pt x="872" y="515"/>
                      <a:pt x="883" y="632"/>
                    </a:cubicBezTo>
                    <a:cubicBezTo>
                      <a:pt x="866" y="727"/>
                      <a:pt x="894" y="823"/>
                      <a:pt x="932" y="913"/>
                    </a:cubicBezTo>
                    <a:cubicBezTo>
                      <a:pt x="942" y="939"/>
                      <a:pt x="949" y="962"/>
                      <a:pt x="970" y="983"/>
                    </a:cubicBezTo>
                    <a:cubicBezTo>
                      <a:pt x="1003" y="1015"/>
                      <a:pt x="1049" y="1036"/>
                      <a:pt x="1087" y="1061"/>
                    </a:cubicBezTo>
                    <a:cubicBezTo>
                      <a:pt x="1122" y="1085"/>
                      <a:pt x="1153" y="1053"/>
                      <a:pt x="1206" y="1053"/>
                    </a:cubicBezTo>
                    <a:cubicBezTo>
                      <a:pt x="1235" y="1053"/>
                      <a:pt x="1254" y="1031"/>
                      <a:pt x="1242" y="1035"/>
                    </a:cubicBezTo>
                    <a:lnTo>
                      <a:pt x="1152" y="1071"/>
                    </a:lnTo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4" name="Line 12"/>
              <p:cNvSpPr>
                <a:spLocks noChangeShapeType="1"/>
              </p:cNvSpPr>
              <p:nvPr/>
            </p:nvSpPr>
            <p:spPr bwMode="auto">
              <a:xfrm>
                <a:off x="1152" y="864"/>
                <a:ext cx="0" cy="20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5" name="Line 13"/>
              <p:cNvSpPr>
                <a:spLocks noChangeShapeType="1"/>
              </p:cNvSpPr>
              <p:nvPr/>
            </p:nvSpPr>
            <p:spPr bwMode="auto">
              <a:xfrm flipV="1">
                <a:off x="288" y="2544"/>
                <a:ext cx="19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686" name="Group 14"/>
            <p:cNvGrpSpPr>
              <a:grpSpLocks/>
            </p:cNvGrpSpPr>
            <p:nvPr/>
          </p:nvGrpSpPr>
          <p:grpSpPr bwMode="auto">
            <a:xfrm>
              <a:off x="1968" y="288"/>
              <a:ext cx="1920" cy="2064"/>
              <a:chOff x="288" y="864"/>
              <a:chExt cx="1920" cy="2064"/>
            </a:xfrm>
          </p:grpSpPr>
          <p:sp>
            <p:nvSpPr>
              <p:cNvPr id="28687" name="Freeform 15"/>
              <p:cNvSpPr>
                <a:spLocks/>
              </p:cNvSpPr>
              <p:nvPr/>
            </p:nvSpPr>
            <p:spPr bwMode="auto">
              <a:xfrm>
                <a:off x="549" y="1476"/>
                <a:ext cx="1254" cy="1093"/>
              </a:xfrm>
              <a:custGeom>
                <a:avLst/>
                <a:gdLst>
                  <a:gd name="T0" fmla="*/ 0 w 1254"/>
                  <a:gd name="T1" fmla="*/ 1093 h 1093"/>
                  <a:gd name="T2" fmla="*/ 68 w 1254"/>
                  <a:gd name="T3" fmla="*/ 1085 h 1093"/>
                  <a:gd name="T4" fmla="*/ 116 w 1254"/>
                  <a:gd name="T5" fmla="*/ 1093 h 1093"/>
                  <a:gd name="T6" fmla="*/ 233 w 1254"/>
                  <a:gd name="T7" fmla="*/ 1054 h 1093"/>
                  <a:gd name="T8" fmla="*/ 301 w 1254"/>
                  <a:gd name="T9" fmla="*/ 976 h 1093"/>
                  <a:gd name="T10" fmla="*/ 369 w 1254"/>
                  <a:gd name="T11" fmla="*/ 546 h 1093"/>
                  <a:gd name="T12" fmla="*/ 388 w 1254"/>
                  <a:gd name="T13" fmla="*/ 304 h 1093"/>
                  <a:gd name="T14" fmla="*/ 456 w 1254"/>
                  <a:gd name="T15" fmla="*/ 78 h 1093"/>
                  <a:gd name="T16" fmla="*/ 553 w 1254"/>
                  <a:gd name="T17" fmla="*/ 16 h 1093"/>
                  <a:gd name="T18" fmla="*/ 611 w 1254"/>
                  <a:gd name="T19" fmla="*/ 0 h 1093"/>
                  <a:gd name="T20" fmla="*/ 689 w 1254"/>
                  <a:gd name="T21" fmla="*/ 16 h 1093"/>
                  <a:gd name="T22" fmla="*/ 708 w 1254"/>
                  <a:gd name="T23" fmla="*/ 39 h 1093"/>
                  <a:gd name="T24" fmla="*/ 738 w 1254"/>
                  <a:gd name="T25" fmla="*/ 55 h 1093"/>
                  <a:gd name="T26" fmla="*/ 796 w 1254"/>
                  <a:gd name="T27" fmla="*/ 125 h 1093"/>
                  <a:gd name="T28" fmla="*/ 854 w 1254"/>
                  <a:gd name="T29" fmla="*/ 281 h 1093"/>
                  <a:gd name="T30" fmla="*/ 883 w 1254"/>
                  <a:gd name="T31" fmla="*/ 632 h 1093"/>
                  <a:gd name="T32" fmla="*/ 932 w 1254"/>
                  <a:gd name="T33" fmla="*/ 913 h 1093"/>
                  <a:gd name="T34" fmla="*/ 970 w 1254"/>
                  <a:gd name="T35" fmla="*/ 983 h 1093"/>
                  <a:gd name="T36" fmla="*/ 1087 w 1254"/>
                  <a:gd name="T37" fmla="*/ 1061 h 1093"/>
                  <a:gd name="T38" fmla="*/ 1206 w 1254"/>
                  <a:gd name="T39" fmla="*/ 1053 h 1093"/>
                  <a:gd name="T40" fmla="*/ 1242 w 1254"/>
                  <a:gd name="T41" fmla="*/ 1035 h 1093"/>
                  <a:gd name="T42" fmla="*/ 1152 w 1254"/>
                  <a:gd name="T43" fmla="*/ 1071 h 10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254" h="1093">
                    <a:moveTo>
                      <a:pt x="0" y="1093"/>
                    </a:moveTo>
                    <a:cubicBezTo>
                      <a:pt x="23" y="1090"/>
                      <a:pt x="45" y="1085"/>
                      <a:pt x="68" y="1085"/>
                    </a:cubicBezTo>
                    <a:cubicBezTo>
                      <a:pt x="84" y="1085"/>
                      <a:pt x="100" y="1093"/>
                      <a:pt x="116" y="1093"/>
                    </a:cubicBezTo>
                    <a:cubicBezTo>
                      <a:pt x="162" y="1089"/>
                      <a:pt x="192" y="1065"/>
                      <a:pt x="233" y="1054"/>
                    </a:cubicBezTo>
                    <a:cubicBezTo>
                      <a:pt x="256" y="1028"/>
                      <a:pt x="281" y="1003"/>
                      <a:pt x="301" y="976"/>
                    </a:cubicBezTo>
                    <a:cubicBezTo>
                      <a:pt x="377" y="865"/>
                      <a:pt x="361" y="656"/>
                      <a:pt x="369" y="546"/>
                    </a:cubicBezTo>
                    <a:cubicBezTo>
                      <a:pt x="374" y="466"/>
                      <a:pt x="382" y="385"/>
                      <a:pt x="388" y="304"/>
                    </a:cubicBezTo>
                    <a:cubicBezTo>
                      <a:pt x="394" y="237"/>
                      <a:pt x="398" y="134"/>
                      <a:pt x="456" y="78"/>
                    </a:cubicBezTo>
                    <a:cubicBezTo>
                      <a:pt x="480" y="55"/>
                      <a:pt x="519" y="28"/>
                      <a:pt x="553" y="16"/>
                    </a:cubicBezTo>
                    <a:cubicBezTo>
                      <a:pt x="571" y="9"/>
                      <a:pt x="611" y="0"/>
                      <a:pt x="611" y="0"/>
                    </a:cubicBezTo>
                    <a:cubicBezTo>
                      <a:pt x="614" y="0"/>
                      <a:pt x="679" y="10"/>
                      <a:pt x="689" y="16"/>
                    </a:cubicBezTo>
                    <a:cubicBezTo>
                      <a:pt x="698" y="22"/>
                      <a:pt x="700" y="32"/>
                      <a:pt x="708" y="39"/>
                    </a:cubicBezTo>
                    <a:cubicBezTo>
                      <a:pt x="717" y="46"/>
                      <a:pt x="728" y="49"/>
                      <a:pt x="738" y="55"/>
                    </a:cubicBezTo>
                    <a:cubicBezTo>
                      <a:pt x="739" y="55"/>
                      <a:pt x="786" y="113"/>
                      <a:pt x="796" y="125"/>
                    </a:cubicBezTo>
                    <a:cubicBezTo>
                      <a:pt x="817" y="151"/>
                      <a:pt x="845" y="245"/>
                      <a:pt x="854" y="281"/>
                    </a:cubicBezTo>
                    <a:cubicBezTo>
                      <a:pt x="862" y="399"/>
                      <a:pt x="872" y="515"/>
                      <a:pt x="883" y="632"/>
                    </a:cubicBezTo>
                    <a:cubicBezTo>
                      <a:pt x="866" y="727"/>
                      <a:pt x="894" y="823"/>
                      <a:pt x="932" y="913"/>
                    </a:cubicBezTo>
                    <a:cubicBezTo>
                      <a:pt x="942" y="939"/>
                      <a:pt x="949" y="962"/>
                      <a:pt x="970" y="983"/>
                    </a:cubicBezTo>
                    <a:cubicBezTo>
                      <a:pt x="1003" y="1015"/>
                      <a:pt x="1049" y="1036"/>
                      <a:pt x="1087" y="1061"/>
                    </a:cubicBezTo>
                    <a:cubicBezTo>
                      <a:pt x="1122" y="1085"/>
                      <a:pt x="1153" y="1053"/>
                      <a:pt x="1206" y="1053"/>
                    </a:cubicBezTo>
                    <a:cubicBezTo>
                      <a:pt x="1235" y="1053"/>
                      <a:pt x="1254" y="1031"/>
                      <a:pt x="1242" y="1035"/>
                    </a:cubicBezTo>
                    <a:lnTo>
                      <a:pt x="1152" y="1071"/>
                    </a:lnTo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8" name="Line 16"/>
              <p:cNvSpPr>
                <a:spLocks noChangeShapeType="1"/>
              </p:cNvSpPr>
              <p:nvPr/>
            </p:nvSpPr>
            <p:spPr bwMode="auto">
              <a:xfrm>
                <a:off x="1152" y="864"/>
                <a:ext cx="0" cy="20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9" name="Line 17"/>
              <p:cNvSpPr>
                <a:spLocks noChangeShapeType="1"/>
              </p:cNvSpPr>
              <p:nvPr/>
            </p:nvSpPr>
            <p:spPr bwMode="auto">
              <a:xfrm flipV="1">
                <a:off x="288" y="2544"/>
                <a:ext cx="19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8690" name="Line 18"/>
          <p:cNvSpPr>
            <a:spLocks noChangeShapeType="1"/>
          </p:cNvSpPr>
          <p:nvPr/>
        </p:nvSpPr>
        <p:spPr bwMode="auto">
          <a:xfrm>
            <a:off x="1676400" y="1143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1" name="Text Box 19"/>
          <p:cNvSpPr txBox="1">
            <a:spLocks noChangeArrowheads="1"/>
          </p:cNvSpPr>
          <p:nvPr/>
        </p:nvSpPr>
        <p:spPr bwMode="auto">
          <a:xfrm>
            <a:off x="2286000" y="762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i="1"/>
              <a:t>a</a:t>
            </a:r>
          </a:p>
        </p:txBody>
      </p:sp>
      <p:sp>
        <p:nvSpPr>
          <p:cNvPr id="28693" name="Text Box 21"/>
          <p:cNvSpPr txBox="1">
            <a:spLocks noChangeArrowheads="1"/>
          </p:cNvSpPr>
          <p:nvPr/>
        </p:nvSpPr>
        <p:spPr bwMode="auto">
          <a:xfrm>
            <a:off x="7467600" y="1752600"/>
            <a:ext cx="14525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/>
              <a:t>For spin </a:t>
            </a:r>
            <a:r>
              <a:rPr lang="en-US" altLang="en-US">
                <a:latin typeface="Symbol" panose="05050102010706020507" pitchFamily="18" charset="2"/>
              </a:rPr>
              <a:t>­</a:t>
            </a:r>
          </a:p>
          <a:p>
            <a:pPr algn="l"/>
            <a:r>
              <a:rPr lang="en-US" altLang="en-US">
                <a:latin typeface="Symbol" panose="05050102010706020507" pitchFamily="18" charset="2"/>
              </a:rPr>
              <a:t> </a:t>
            </a:r>
            <a:endParaRPr lang="en-US" altLang="en-US"/>
          </a:p>
        </p:txBody>
      </p:sp>
      <p:grpSp>
        <p:nvGrpSpPr>
          <p:cNvPr id="28721" name="Group 49"/>
          <p:cNvGrpSpPr>
            <a:grpSpLocks/>
          </p:cNvGrpSpPr>
          <p:nvPr/>
        </p:nvGrpSpPr>
        <p:grpSpPr bwMode="auto">
          <a:xfrm>
            <a:off x="228600" y="1371600"/>
            <a:ext cx="7391400" cy="2668588"/>
            <a:chOff x="144" y="1440"/>
            <a:chExt cx="4656" cy="3360"/>
          </a:xfrm>
        </p:grpSpPr>
        <p:grpSp>
          <p:nvGrpSpPr>
            <p:cNvPr id="28694" name="Group 22"/>
            <p:cNvGrpSpPr>
              <a:grpSpLocks/>
            </p:cNvGrpSpPr>
            <p:nvPr/>
          </p:nvGrpSpPr>
          <p:grpSpPr bwMode="auto">
            <a:xfrm>
              <a:off x="144" y="1440"/>
              <a:ext cx="1920" cy="2064"/>
              <a:chOff x="288" y="864"/>
              <a:chExt cx="1920" cy="2064"/>
            </a:xfrm>
          </p:grpSpPr>
          <p:sp>
            <p:nvSpPr>
              <p:cNvPr id="28695" name="Freeform 23"/>
              <p:cNvSpPr>
                <a:spLocks/>
              </p:cNvSpPr>
              <p:nvPr/>
            </p:nvSpPr>
            <p:spPr bwMode="auto">
              <a:xfrm>
                <a:off x="549" y="1476"/>
                <a:ext cx="1254" cy="1093"/>
              </a:xfrm>
              <a:custGeom>
                <a:avLst/>
                <a:gdLst>
                  <a:gd name="T0" fmla="*/ 0 w 1254"/>
                  <a:gd name="T1" fmla="*/ 1093 h 1093"/>
                  <a:gd name="T2" fmla="*/ 68 w 1254"/>
                  <a:gd name="T3" fmla="*/ 1085 h 1093"/>
                  <a:gd name="T4" fmla="*/ 116 w 1254"/>
                  <a:gd name="T5" fmla="*/ 1093 h 1093"/>
                  <a:gd name="T6" fmla="*/ 233 w 1254"/>
                  <a:gd name="T7" fmla="*/ 1054 h 1093"/>
                  <a:gd name="T8" fmla="*/ 301 w 1254"/>
                  <a:gd name="T9" fmla="*/ 976 h 1093"/>
                  <a:gd name="T10" fmla="*/ 369 w 1254"/>
                  <a:gd name="T11" fmla="*/ 546 h 1093"/>
                  <a:gd name="T12" fmla="*/ 388 w 1254"/>
                  <a:gd name="T13" fmla="*/ 304 h 1093"/>
                  <a:gd name="T14" fmla="*/ 456 w 1254"/>
                  <a:gd name="T15" fmla="*/ 78 h 1093"/>
                  <a:gd name="T16" fmla="*/ 553 w 1254"/>
                  <a:gd name="T17" fmla="*/ 16 h 1093"/>
                  <a:gd name="T18" fmla="*/ 611 w 1254"/>
                  <a:gd name="T19" fmla="*/ 0 h 1093"/>
                  <a:gd name="T20" fmla="*/ 689 w 1254"/>
                  <a:gd name="T21" fmla="*/ 16 h 1093"/>
                  <a:gd name="T22" fmla="*/ 708 w 1254"/>
                  <a:gd name="T23" fmla="*/ 39 h 1093"/>
                  <a:gd name="T24" fmla="*/ 738 w 1254"/>
                  <a:gd name="T25" fmla="*/ 55 h 1093"/>
                  <a:gd name="T26" fmla="*/ 796 w 1254"/>
                  <a:gd name="T27" fmla="*/ 125 h 1093"/>
                  <a:gd name="T28" fmla="*/ 854 w 1254"/>
                  <a:gd name="T29" fmla="*/ 281 h 1093"/>
                  <a:gd name="T30" fmla="*/ 883 w 1254"/>
                  <a:gd name="T31" fmla="*/ 632 h 1093"/>
                  <a:gd name="T32" fmla="*/ 932 w 1254"/>
                  <a:gd name="T33" fmla="*/ 913 h 1093"/>
                  <a:gd name="T34" fmla="*/ 970 w 1254"/>
                  <a:gd name="T35" fmla="*/ 983 h 1093"/>
                  <a:gd name="T36" fmla="*/ 1087 w 1254"/>
                  <a:gd name="T37" fmla="*/ 1061 h 1093"/>
                  <a:gd name="T38" fmla="*/ 1206 w 1254"/>
                  <a:gd name="T39" fmla="*/ 1053 h 1093"/>
                  <a:gd name="T40" fmla="*/ 1242 w 1254"/>
                  <a:gd name="T41" fmla="*/ 1035 h 1093"/>
                  <a:gd name="T42" fmla="*/ 1152 w 1254"/>
                  <a:gd name="T43" fmla="*/ 1071 h 10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254" h="1093">
                    <a:moveTo>
                      <a:pt x="0" y="1093"/>
                    </a:moveTo>
                    <a:cubicBezTo>
                      <a:pt x="23" y="1090"/>
                      <a:pt x="45" y="1085"/>
                      <a:pt x="68" y="1085"/>
                    </a:cubicBezTo>
                    <a:cubicBezTo>
                      <a:pt x="84" y="1085"/>
                      <a:pt x="100" y="1093"/>
                      <a:pt x="116" y="1093"/>
                    </a:cubicBezTo>
                    <a:cubicBezTo>
                      <a:pt x="162" y="1089"/>
                      <a:pt x="192" y="1065"/>
                      <a:pt x="233" y="1054"/>
                    </a:cubicBezTo>
                    <a:cubicBezTo>
                      <a:pt x="256" y="1028"/>
                      <a:pt x="281" y="1003"/>
                      <a:pt x="301" y="976"/>
                    </a:cubicBezTo>
                    <a:cubicBezTo>
                      <a:pt x="377" y="865"/>
                      <a:pt x="361" y="656"/>
                      <a:pt x="369" y="546"/>
                    </a:cubicBezTo>
                    <a:cubicBezTo>
                      <a:pt x="374" y="466"/>
                      <a:pt x="382" y="385"/>
                      <a:pt x="388" y="304"/>
                    </a:cubicBezTo>
                    <a:cubicBezTo>
                      <a:pt x="394" y="237"/>
                      <a:pt x="398" y="134"/>
                      <a:pt x="456" y="78"/>
                    </a:cubicBezTo>
                    <a:cubicBezTo>
                      <a:pt x="480" y="55"/>
                      <a:pt x="519" y="28"/>
                      <a:pt x="553" y="16"/>
                    </a:cubicBezTo>
                    <a:cubicBezTo>
                      <a:pt x="571" y="9"/>
                      <a:pt x="611" y="0"/>
                      <a:pt x="611" y="0"/>
                    </a:cubicBezTo>
                    <a:cubicBezTo>
                      <a:pt x="614" y="0"/>
                      <a:pt x="679" y="10"/>
                      <a:pt x="689" y="16"/>
                    </a:cubicBezTo>
                    <a:cubicBezTo>
                      <a:pt x="698" y="22"/>
                      <a:pt x="700" y="32"/>
                      <a:pt x="708" y="39"/>
                    </a:cubicBezTo>
                    <a:cubicBezTo>
                      <a:pt x="717" y="46"/>
                      <a:pt x="728" y="49"/>
                      <a:pt x="738" y="55"/>
                    </a:cubicBezTo>
                    <a:cubicBezTo>
                      <a:pt x="739" y="55"/>
                      <a:pt x="786" y="113"/>
                      <a:pt x="796" y="125"/>
                    </a:cubicBezTo>
                    <a:cubicBezTo>
                      <a:pt x="817" y="151"/>
                      <a:pt x="845" y="245"/>
                      <a:pt x="854" y="281"/>
                    </a:cubicBezTo>
                    <a:cubicBezTo>
                      <a:pt x="862" y="399"/>
                      <a:pt x="872" y="515"/>
                      <a:pt x="883" y="632"/>
                    </a:cubicBezTo>
                    <a:cubicBezTo>
                      <a:pt x="866" y="727"/>
                      <a:pt x="894" y="823"/>
                      <a:pt x="932" y="913"/>
                    </a:cubicBezTo>
                    <a:cubicBezTo>
                      <a:pt x="942" y="939"/>
                      <a:pt x="949" y="962"/>
                      <a:pt x="970" y="983"/>
                    </a:cubicBezTo>
                    <a:cubicBezTo>
                      <a:pt x="1003" y="1015"/>
                      <a:pt x="1049" y="1036"/>
                      <a:pt x="1087" y="1061"/>
                    </a:cubicBezTo>
                    <a:cubicBezTo>
                      <a:pt x="1122" y="1085"/>
                      <a:pt x="1153" y="1053"/>
                      <a:pt x="1206" y="1053"/>
                    </a:cubicBezTo>
                    <a:cubicBezTo>
                      <a:pt x="1235" y="1053"/>
                      <a:pt x="1254" y="1031"/>
                      <a:pt x="1242" y="1035"/>
                    </a:cubicBezTo>
                    <a:lnTo>
                      <a:pt x="1152" y="1071"/>
                    </a:lnTo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6" name="Line 24"/>
              <p:cNvSpPr>
                <a:spLocks noChangeShapeType="1"/>
              </p:cNvSpPr>
              <p:nvPr/>
            </p:nvSpPr>
            <p:spPr bwMode="auto">
              <a:xfrm>
                <a:off x="1152" y="864"/>
                <a:ext cx="0" cy="20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7" name="Line 25"/>
              <p:cNvSpPr>
                <a:spLocks noChangeShapeType="1"/>
              </p:cNvSpPr>
              <p:nvPr/>
            </p:nvSpPr>
            <p:spPr bwMode="auto">
              <a:xfrm flipV="1">
                <a:off x="288" y="2544"/>
                <a:ext cx="19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702" name="Group 30"/>
            <p:cNvGrpSpPr>
              <a:grpSpLocks/>
            </p:cNvGrpSpPr>
            <p:nvPr/>
          </p:nvGrpSpPr>
          <p:grpSpPr bwMode="auto">
            <a:xfrm>
              <a:off x="1968" y="1440"/>
              <a:ext cx="1920" cy="2064"/>
              <a:chOff x="288" y="864"/>
              <a:chExt cx="1920" cy="2064"/>
            </a:xfrm>
          </p:grpSpPr>
          <p:sp>
            <p:nvSpPr>
              <p:cNvPr id="28703" name="Freeform 31"/>
              <p:cNvSpPr>
                <a:spLocks/>
              </p:cNvSpPr>
              <p:nvPr/>
            </p:nvSpPr>
            <p:spPr bwMode="auto">
              <a:xfrm>
                <a:off x="549" y="1476"/>
                <a:ext cx="1254" cy="1093"/>
              </a:xfrm>
              <a:custGeom>
                <a:avLst/>
                <a:gdLst>
                  <a:gd name="T0" fmla="*/ 0 w 1254"/>
                  <a:gd name="T1" fmla="*/ 1093 h 1093"/>
                  <a:gd name="T2" fmla="*/ 68 w 1254"/>
                  <a:gd name="T3" fmla="*/ 1085 h 1093"/>
                  <a:gd name="T4" fmla="*/ 116 w 1254"/>
                  <a:gd name="T5" fmla="*/ 1093 h 1093"/>
                  <a:gd name="T6" fmla="*/ 233 w 1254"/>
                  <a:gd name="T7" fmla="*/ 1054 h 1093"/>
                  <a:gd name="T8" fmla="*/ 301 w 1254"/>
                  <a:gd name="T9" fmla="*/ 976 h 1093"/>
                  <a:gd name="T10" fmla="*/ 369 w 1254"/>
                  <a:gd name="T11" fmla="*/ 546 h 1093"/>
                  <a:gd name="T12" fmla="*/ 388 w 1254"/>
                  <a:gd name="T13" fmla="*/ 304 h 1093"/>
                  <a:gd name="T14" fmla="*/ 456 w 1254"/>
                  <a:gd name="T15" fmla="*/ 78 h 1093"/>
                  <a:gd name="T16" fmla="*/ 553 w 1254"/>
                  <a:gd name="T17" fmla="*/ 16 h 1093"/>
                  <a:gd name="T18" fmla="*/ 611 w 1254"/>
                  <a:gd name="T19" fmla="*/ 0 h 1093"/>
                  <a:gd name="T20" fmla="*/ 689 w 1254"/>
                  <a:gd name="T21" fmla="*/ 16 h 1093"/>
                  <a:gd name="T22" fmla="*/ 708 w 1254"/>
                  <a:gd name="T23" fmla="*/ 39 h 1093"/>
                  <a:gd name="T24" fmla="*/ 738 w 1254"/>
                  <a:gd name="T25" fmla="*/ 55 h 1093"/>
                  <a:gd name="T26" fmla="*/ 796 w 1254"/>
                  <a:gd name="T27" fmla="*/ 125 h 1093"/>
                  <a:gd name="T28" fmla="*/ 854 w 1254"/>
                  <a:gd name="T29" fmla="*/ 281 h 1093"/>
                  <a:gd name="T30" fmla="*/ 883 w 1254"/>
                  <a:gd name="T31" fmla="*/ 632 h 1093"/>
                  <a:gd name="T32" fmla="*/ 932 w 1254"/>
                  <a:gd name="T33" fmla="*/ 913 h 1093"/>
                  <a:gd name="T34" fmla="*/ 970 w 1254"/>
                  <a:gd name="T35" fmla="*/ 983 h 1093"/>
                  <a:gd name="T36" fmla="*/ 1087 w 1254"/>
                  <a:gd name="T37" fmla="*/ 1061 h 1093"/>
                  <a:gd name="T38" fmla="*/ 1206 w 1254"/>
                  <a:gd name="T39" fmla="*/ 1053 h 1093"/>
                  <a:gd name="T40" fmla="*/ 1242 w 1254"/>
                  <a:gd name="T41" fmla="*/ 1035 h 1093"/>
                  <a:gd name="T42" fmla="*/ 1152 w 1254"/>
                  <a:gd name="T43" fmla="*/ 1071 h 10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254" h="1093">
                    <a:moveTo>
                      <a:pt x="0" y="1093"/>
                    </a:moveTo>
                    <a:cubicBezTo>
                      <a:pt x="23" y="1090"/>
                      <a:pt x="45" y="1085"/>
                      <a:pt x="68" y="1085"/>
                    </a:cubicBezTo>
                    <a:cubicBezTo>
                      <a:pt x="84" y="1085"/>
                      <a:pt x="100" y="1093"/>
                      <a:pt x="116" y="1093"/>
                    </a:cubicBezTo>
                    <a:cubicBezTo>
                      <a:pt x="162" y="1089"/>
                      <a:pt x="192" y="1065"/>
                      <a:pt x="233" y="1054"/>
                    </a:cubicBezTo>
                    <a:cubicBezTo>
                      <a:pt x="256" y="1028"/>
                      <a:pt x="281" y="1003"/>
                      <a:pt x="301" y="976"/>
                    </a:cubicBezTo>
                    <a:cubicBezTo>
                      <a:pt x="377" y="865"/>
                      <a:pt x="361" y="656"/>
                      <a:pt x="369" y="546"/>
                    </a:cubicBezTo>
                    <a:cubicBezTo>
                      <a:pt x="374" y="466"/>
                      <a:pt x="382" y="385"/>
                      <a:pt x="388" y="304"/>
                    </a:cubicBezTo>
                    <a:cubicBezTo>
                      <a:pt x="394" y="237"/>
                      <a:pt x="398" y="134"/>
                      <a:pt x="456" y="78"/>
                    </a:cubicBezTo>
                    <a:cubicBezTo>
                      <a:pt x="480" y="55"/>
                      <a:pt x="519" y="28"/>
                      <a:pt x="553" y="16"/>
                    </a:cubicBezTo>
                    <a:cubicBezTo>
                      <a:pt x="571" y="9"/>
                      <a:pt x="611" y="0"/>
                      <a:pt x="611" y="0"/>
                    </a:cubicBezTo>
                    <a:cubicBezTo>
                      <a:pt x="614" y="0"/>
                      <a:pt x="679" y="10"/>
                      <a:pt x="689" y="16"/>
                    </a:cubicBezTo>
                    <a:cubicBezTo>
                      <a:pt x="698" y="22"/>
                      <a:pt x="700" y="32"/>
                      <a:pt x="708" y="39"/>
                    </a:cubicBezTo>
                    <a:cubicBezTo>
                      <a:pt x="717" y="46"/>
                      <a:pt x="728" y="49"/>
                      <a:pt x="738" y="55"/>
                    </a:cubicBezTo>
                    <a:cubicBezTo>
                      <a:pt x="739" y="55"/>
                      <a:pt x="786" y="113"/>
                      <a:pt x="796" y="125"/>
                    </a:cubicBezTo>
                    <a:cubicBezTo>
                      <a:pt x="817" y="151"/>
                      <a:pt x="845" y="245"/>
                      <a:pt x="854" y="281"/>
                    </a:cubicBezTo>
                    <a:cubicBezTo>
                      <a:pt x="862" y="399"/>
                      <a:pt x="872" y="515"/>
                      <a:pt x="883" y="632"/>
                    </a:cubicBezTo>
                    <a:cubicBezTo>
                      <a:pt x="866" y="727"/>
                      <a:pt x="894" y="823"/>
                      <a:pt x="932" y="913"/>
                    </a:cubicBezTo>
                    <a:cubicBezTo>
                      <a:pt x="942" y="939"/>
                      <a:pt x="949" y="962"/>
                      <a:pt x="970" y="983"/>
                    </a:cubicBezTo>
                    <a:cubicBezTo>
                      <a:pt x="1003" y="1015"/>
                      <a:pt x="1049" y="1036"/>
                      <a:pt x="1087" y="1061"/>
                    </a:cubicBezTo>
                    <a:cubicBezTo>
                      <a:pt x="1122" y="1085"/>
                      <a:pt x="1153" y="1053"/>
                      <a:pt x="1206" y="1053"/>
                    </a:cubicBezTo>
                    <a:cubicBezTo>
                      <a:pt x="1235" y="1053"/>
                      <a:pt x="1254" y="1031"/>
                      <a:pt x="1242" y="1035"/>
                    </a:cubicBezTo>
                    <a:lnTo>
                      <a:pt x="1152" y="1071"/>
                    </a:lnTo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4" name="Line 32"/>
              <p:cNvSpPr>
                <a:spLocks noChangeShapeType="1"/>
              </p:cNvSpPr>
              <p:nvPr/>
            </p:nvSpPr>
            <p:spPr bwMode="auto">
              <a:xfrm>
                <a:off x="1152" y="864"/>
                <a:ext cx="0" cy="20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5" name="Line 33"/>
              <p:cNvSpPr>
                <a:spLocks noChangeShapeType="1"/>
              </p:cNvSpPr>
              <p:nvPr/>
            </p:nvSpPr>
            <p:spPr bwMode="auto">
              <a:xfrm flipV="1">
                <a:off x="288" y="2544"/>
                <a:ext cx="19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706" name="Group 34"/>
            <p:cNvGrpSpPr>
              <a:grpSpLocks/>
            </p:cNvGrpSpPr>
            <p:nvPr/>
          </p:nvGrpSpPr>
          <p:grpSpPr bwMode="auto">
            <a:xfrm rot="10800000">
              <a:off x="912" y="2736"/>
              <a:ext cx="1920" cy="2064"/>
              <a:chOff x="288" y="864"/>
              <a:chExt cx="1920" cy="2064"/>
            </a:xfrm>
          </p:grpSpPr>
          <p:sp>
            <p:nvSpPr>
              <p:cNvPr id="28707" name="Freeform 35"/>
              <p:cNvSpPr>
                <a:spLocks/>
              </p:cNvSpPr>
              <p:nvPr/>
            </p:nvSpPr>
            <p:spPr bwMode="auto">
              <a:xfrm>
                <a:off x="549" y="1476"/>
                <a:ext cx="1254" cy="1093"/>
              </a:xfrm>
              <a:custGeom>
                <a:avLst/>
                <a:gdLst>
                  <a:gd name="T0" fmla="*/ 0 w 1254"/>
                  <a:gd name="T1" fmla="*/ 1093 h 1093"/>
                  <a:gd name="T2" fmla="*/ 68 w 1254"/>
                  <a:gd name="T3" fmla="*/ 1085 h 1093"/>
                  <a:gd name="T4" fmla="*/ 116 w 1254"/>
                  <a:gd name="T5" fmla="*/ 1093 h 1093"/>
                  <a:gd name="T6" fmla="*/ 233 w 1254"/>
                  <a:gd name="T7" fmla="*/ 1054 h 1093"/>
                  <a:gd name="T8" fmla="*/ 301 w 1254"/>
                  <a:gd name="T9" fmla="*/ 976 h 1093"/>
                  <a:gd name="T10" fmla="*/ 369 w 1254"/>
                  <a:gd name="T11" fmla="*/ 546 h 1093"/>
                  <a:gd name="T12" fmla="*/ 388 w 1254"/>
                  <a:gd name="T13" fmla="*/ 304 h 1093"/>
                  <a:gd name="T14" fmla="*/ 456 w 1254"/>
                  <a:gd name="T15" fmla="*/ 78 h 1093"/>
                  <a:gd name="T16" fmla="*/ 553 w 1254"/>
                  <a:gd name="T17" fmla="*/ 16 h 1093"/>
                  <a:gd name="T18" fmla="*/ 611 w 1254"/>
                  <a:gd name="T19" fmla="*/ 0 h 1093"/>
                  <a:gd name="T20" fmla="*/ 689 w 1254"/>
                  <a:gd name="T21" fmla="*/ 16 h 1093"/>
                  <a:gd name="T22" fmla="*/ 708 w 1254"/>
                  <a:gd name="T23" fmla="*/ 39 h 1093"/>
                  <a:gd name="T24" fmla="*/ 738 w 1254"/>
                  <a:gd name="T25" fmla="*/ 55 h 1093"/>
                  <a:gd name="T26" fmla="*/ 796 w 1254"/>
                  <a:gd name="T27" fmla="*/ 125 h 1093"/>
                  <a:gd name="T28" fmla="*/ 854 w 1254"/>
                  <a:gd name="T29" fmla="*/ 281 h 1093"/>
                  <a:gd name="T30" fmla="*/ 883 w 1254"/>
                  <a:gd name="T31" fmla="*/ 632 h 1093"/>
                  <a:gd name="T32" fmla="*/ 932 w 1254"/>
                  <a:gd name="T33" fmla="*/ 913 h 1093"/>
                  <a:gd name="T34" fmla="*/ 970 w 1254"/>
                  <a:gd name="T35" fmla="*/ 983 h 1093"/>
                  <a:gd name="T36" fmla="*/ 1087 w 1254"/>
                  <a:gd name="T37" fmla="*/ 1061 h 1093"/>
                  <a:gd name="T38" fmla="*/ 1206 w 1254"/>
                  <a:gd name="T39" fmla="*/ 1053 h 1093"/>
                  <a:gd name="T40" fmla="*/ 1242 w 1254"/>
                  <a:gd name="T41" fmla="*/ 1035 h 1093"/>
                  <a:gd name="T42" fmla="*/ 1152 w 1254"/>
                  <a:gd name="T43" fmla="*/ 1071 h 10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254" h="1093">
                    <a:moveTo>
                      <a:pt x="0" y="1093"/>
                    </a:moveTo>
                    <a:cubicBezTo>
                      <a:pt x="23" y="1090"/>
                      <a:pt x="45" y="1085"/>
                      <a:pt x="68" y="1085"/>
                    </a:cubicBezTo>
                    <a:cubicBezTo>
                      <a:pt x="84" y="1085"/>
                      <a:pt x="100" y="1093"/>
                      <a:pt x="116" y="1093"/>
                    </a:cubicBezTo>
                    <a:cubicBezTo>
                      <a:pt x="162" y="1089"/>
                      <a:pt x="192" y="1065"/>
                      <a:pt x="233" y="1054"/>
                    </a:cubicBezTo>
                    <a:cubicBezTo>
                      <a:pt x="256" y="1028"/>
                      <a:pt x="281" y="1003"/>
                      <a:pt x="301" y="976"/>
                    </a:cubicBezTo>
                    <a:cubicBezTo>
                      <a:pt x="377" y="865"/>
                      <a:pt x="361" y="656"/>
                      <a:pt x="369" y="546"/>
                    </a:cubicBezTo>
                    <a:cubicBezTo>
                      <a:pt x="374" y="466"/>
                      <a:pt x="382" y="385"/>
                      <a:pt x="388" y="304"/>
                    </a:cubicBezTo>
                    <a:cubicBezTo>
                      <a:pt x="394" y="237"/>
                      <a:pt x="398" y="134"/>
                      <a:pt x="456" y="78"/>
                    </a:cubicBezTo>
                    <a:cubicBezTo>
                      <a:pt x="480" y="55"/>
                      <a:pt x="519" y="28"/>
                      <a:pt x="553" y="16"/>
                    </a:cubicBezTo>
                    <a:cubicBezTo>
                      <a:pt x="571" y="9"/>
                      <a:pt x="611" y="0"/>
                      <a:pt x="611" y="0"/>
                    </a:cubicBezTo>
                    <a:cubicBezTo>
                      <a:pt x="614" y="0"/>
                      <a:pt x="679" y="10"/>
                      <a:pt x="689" y="16"/>
                    </a:cubicBezTo>
                    <a:cubicBezTo>
                      <a:pt x="698" y="22"/>
                      <a:pt x="700" y="32"/>
                      <a:pt x="708" y="39"/>
                    </a:cubicBezTo>
                    <a:cubicBezTo>
                      <a:pt x="717" y="46"/>
                      <a:pt x="728" y="49"/>
                      <a:pt x="738" y="55"/>
                    </a:cubicBezTo>
                    <a:cubicBezTo>
                      <a:pt x="739" y="55"/>
                      <a:pt x="786" y="113"/>
                      <a:pt x="796" y="125"/>
                    </a:cubicBezTo>
                    <a:cubicBezTo>
                      <a:pt x="817" y="151"/>
                      <a:pt x="845" y="245"/>
                      <a:pt x="854" y="281"/>
                    </a:cubicBezTo>
                    <a:cubicBezTo>
                      <a:pt x="862" y="399"/>
                      <a:pt x="872" y="515"/>
                      <a:pt x="883" y="632"/>
                    </a:cubicBezTo>
                    <a:cubicBezTo>
                      <a:pt x="866" y="727"/>
                      <a:pt x="894" y="823"/>
                      <a:pt x="932" y="913"/>
                    </a:cubicBezTo>
                    <a:cubicBezTo>
                      <a:pt x="942" y="939"/>
                      <a:pt x="949" y="962"/>
                      <a:pt x="970" y="983"/>
                    </a:cubicBezTo>
                    <a:cubicBezTo>
                      <a:pt x="1003" y="1015"/>
                      <a:pt x="1049" y="1036"/>
                      <a:pt x="1087" y="1061"/>
                    </a:cubicBezTo>
                    <a:cubicBezTo>
                      <a:pt x="1122" y="1085"/>
                      <a:pt x="1153" y="1053"/>
                      <a:pt x="1206" y="1053"/>
                    </a:cubicBezTo>
                    <a:cubicBezTo>
                      <a:pt x="1235" y="1053"/>
                      <a:pt x="1254" y="1031"/>
                      <a:pt x="1242" y="1035"/>
                    </a:cubicBezTo>
                    <a:lnTo>
                      <a:pt x="1152" y="1071"/>
                    </a:lnTo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8" name="Line 36"/>
              <p:cNvSpPr>
                <a:spLocks noChangeShapeType="1"/>
              </p:cNvSpPr>
              <p:nvPr/>
            </p:nvSpPr>
            <p:spPr bwMode="auto">
              <a:xfrm>
                <a:off x="1152" y="864"/>
                <a:ext cx="0" cy="20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9" name="Line 37"/>
              <p:cNvSpPr>
                <a:spLocks noChangeShapeType="1"/>
              </p:cNvSpPr>
              <p:nvPr/>
            </p:nvSpPr>
            <p:spPr bwMode="auto">
              <a:xfrm flipV="1">
                <a:off x="288" y="2544"/>
                <a:ext cx="19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710" name="Group 38"/>
            <p:cNvGrpSpPr>
              <a:grpSpLocks/>
            </p:cNvGrpSpPr>
            <p:nvPr/>
          </p:nvGrpSpPr>
          <p:grpSpPr bwMode="auto">
            <a:xfrm rot="10800000">
              <a:off x="2880" y="2736"/>
              <a:ext cx="1920" cy="2064"/>
              <a:chOff x="288" y="864"/>
              <a:chExt cx="1920" cy="2064"/>
            </a:xfrm>
          </p:grpSpPr>
          <p:sp>
            <p:nvSpPr>
              <p:cNvPr id="28711" name="Freeform 39"/>
              <p:cNvSpPr>
                <a:spLocks/>
              </p:cNvSpPr>
              <p:nvPr/>
            </p:nvSpPr>
            <p:spPr bwMode="auto">
              <a:xfrm>
                <a:off x="549" y="1476"/>
                <a:ext cx="1254" cy="1093"/>
              </a:xfrm>
              <a:custGeom>
                <a:avLst/>
                <a:gdLst>
                  <a:gd name="T0" fmla="*/ 0 w 1254"/>
                  <a:gd name="T1" fmla="*/ 1093 h 1093"/>
                  <a:gd name="T2" fmla="*/ 68 w 1254"/>
                  <a:gd name="T3" fmla="*/ 1085 h 1093"/>
                  <a:gd name="T4" fmla="*/ 116 w 1254"/>
                  <a:gd name="T5" fmla="*/ 1093 h 1093"/>
                  <a:gd name="T6" fmla="*/ 233 w 1254"/>
                  <a:gd name="T7" fmla="*/ 1054 h 1093"/>
                  <a:gd name="T8" fmla="*/ 301 w 1254"/>
                  <a:gd name="T9" fmla="*/ 976 h 1093"/>
                  <a:gd name="T10" fmla="*/ 369 w 1254"/>
                  <a:gd name="T11" fmla="*/ 546 h 1093"/>
                  <a:gd name="T12" fmla="*/ 388 w 1254"/>
                  <a:gd name="T13" fmla="*/ 304 h 1093"/>
                  <a:gd name="T14" fmla="*/ 456 w 1254"/>
                  <a:gd name="T15" fmla="*/ 78 h 1093"/>
                  <a:gd name="T16" fmla="*/ 553 w 1254"/>
                  <a:gd name="T17" fmla="*/ 16 h 1093"/>
                  <a:gd name="T18" fmla="*/ 611 w 1254"/>
                  <a:gd name="T19" fmla="*/ 0 h 1093"/>
                  <a:gd name="T20" fmla="*/ 689 w 1254"/>
                  <a:gd name="T21" fmla="*/ 16 h 1093"/>
                  <a:gd name="T22" fmla="*/ 708 w 1254"/>
                  <a:gd name="T23" fmla="*/ 39 h 1093"/>
                  <a:gd name="T24" fmla="*/ 738 w 1254"/>
                  <a:gd name="T25" fmla="*/ 55 h 1093"/>
                  <a:gd name="T26" fmla="*/ 796 w 1254"/>
                  <a:gd name="T27" fmla="*/ 125 h 1093"/>
                  <a:gd name="T28" fmla="*/ 854 w 1254"/>
                  <a:gd name="T29" fmla="*/ 281 h 1093"/>
                  <a:gd name="T30" fmla="*/ 883 w 1254"/>
                  <a:gd name="T31" fmla="*/ 632 h 1093"/>
                  <a:gd name="T32" fmla="*/ 932 w 1254"/>
                  <a:gd name="T33" fmla="*/ 913 h 1093"/>
                  <a:gd name="T34" fmla="*/ 970 w 1254"/>
                  <a:gd name="T35" fmla="*/ 983 h 1093"/>
                  <a:gd name="T36" fmla="*/ 1087 w 1254"/>
                  <a:gd name="T37" fmla="*/ 1061 h 1093"/>
                  <a:gd name="T38" fmla="*/ 1206 w 1254"/>
                  <a:gd name="T39" fmla="*/ 1053 h 1093"/>
                  <a:gd name="T40" fmla="*/ 1242 w 1254"/>
                  <a:gd name="T41" fmla="*/ 1035 h 1093"/>
                  <a:gd name="T42" fmla="*/ 1152 w 1254"/>
                  <a:gd name="T43" fmla="*/ 1071 h 10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254" h="1093">
                    <a:moveTo>
                      <a:pt x="0" y="1093"/>
                    </a:moveTo>
                    <a:cubicBezTo>
                      <a:pt x="23" y="1090"/>
                      <a:pt x="45" y="1085"/>
                      <a:pt x="68" y="1085"/>
                    </a:cubicBezTo>
                    <a:cubicBezTo>
                      <a:pt x="84" y="1085"/>
                      <a:pt x="100" y="1093"/>
                      <a:pt x="116" y="1093"/>
                    </a:cubicBezTo>
                    <a:cubicBezTo>
                      <a:pt x="162" y="1089"/>
                      <a:pt x="192" y="1065"/>
                      <a:pt x="233" y="1054"/>
                    </a:cubicBezTo>
                    <a:cubicBezTo>
                      <a:pt x="256" y="1028"/>
                      <a:pt x="281" y="1003"/>
                      <a:pt x="301" y="976"/>
                    </a:cubicBezTo>
                    <a:cubicBezTo>
                      <a:pt x="377" y="865"/>
                      <a:pt x="361" y="656"/>
                      <a:pt x="369" y="546"/>
                    </a:cubicBezTo>
                    <a:cubicBezTo>
                      <a:pt x="374" y="466"/>
                      <a:pt x="382" y="385"/>
                      <a:pt x="388" y="304"/>
                    </a:cubicBezTo>
                    <a:cubicBezTo>
                      <a:pt x="394" y="237"/>
                      <a:pt x="398" y="134"/>
                      <a:pt x="456" y="78"/>
                    </a:cubicBezTo>
                    <a:cubicBezTo>
                      <a:pt x="480" y="55"/>
                      <a:pt x="519" y="28"/>
                      <a:pt x="553" y="16"/>
                    </a:cubicBezTo>
                    <a:cubicBezTo>
                      <a:pt x="571" y="9"/>
                      <a:pt x="611" y="0"/>
                      <a:pt x="611" y="0"/>
                    </a:cubicBezTo>
                    <a:cubicBezTo>
                      <a:pt x="614" y="0"/>
                      <a:pt x="679" y="10"/>
                      <a:pt x="689" y="16"/>
                    </a:cubicBezTo>
                    <a:cubicBezTo>
                      <a:pt x="698" y="22"/>
                      <a:pt x="700" y="32"/>
                      <a:pt x="708" y="39"/>
                    </a:cubicBezTo>
                    <a:cubicBezTo>
                      <a:pt x="717" y="46"/>
                      <a:pt x="728" y="49"/>
                      <a:pt x="738" y="55"/>
                    </a:cubicBezTo>
                    <a:cubicBezTo>
                      <a:pt x="739" y="55"/>
                      <a:pt x="786" y="113"/>
                      <a:pt x="796" y="125"/>
                    </a:cubicBezTo>
                    <a:cubicBezTo>
                      <a:pt x="817" y="151"/>
                      <a:pt x="845" y="245"/>
                      <a:pt x="854" y="281"/>
                    </a:cubicBezTo>
                    <a:cubicBezTo>
                      <a:pt x="862" y="399"/>
                      <a:pt x="872" y="515"/>
                      <a:pt x="883" y="632"/>
                    </a:cubicBezTo>
                    <a:cubicBezTo>
                      <a:pt x="866" y="727"/>
                      <a:pt x="894" y="823"/>
                      <a:pt x="932" y="913"/>
                    </a:cubicBezTo>
                    <a:cubicBezTo>
                      <a:pt x="942" y="939"/>
                      <a:pt x="949" y="962"/>
                      <a:pt x="970" y="983"/>
                    </a:cubicBezTo>
                    <a:cubicBezTo>
                      <a:pt x="1003" y="1015"/>
                      <a:pt x="1049" y="1036"/>
                      <a:pt x="1087" y="1061"/>
                    </a:cubicBezTo>
                    <a:cubicBezTo>
                      <a:pt x="1122" y="1085"/>
                      <a:pt x="1153" y="1053"/>
                      <a:pt x="1206" y="1053"/>
                    </a:cubicBezTo>
                    <a:cubicBezTo>
                      <a:pt x="1235" y="1053"/>
                      <a:pt x="1254" y="1031"/>
                      <a:pt x="1242" y="1035"/>
                    </a:cubicBezTo>
                    <a:lnTo>
                      <a:pt x="1152" y="1071"/>
                    </a:lnTo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12" name="Line 40"/>
              <p:cNvSpPr>
                <a:spLocks noChangeShapeType="1"/>
              </p:cNvSpPr>
              <p:nvPr/>
            </p:nvSpPr>
            <p:spPr bwMode="auto">
              <a:xfrm>
                <a:off x="1152" y="864"/>
                <a:ext cx="0" cy="20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13" name="Line 41"/>
              <p:cNvSpPr>
                <a:spLocks noChangeShapeType="1"/>
              </p:cNvSpPr>
              <p:nvPr/>
            </p:nvSpPr>
            <p:spPr bwMode="auto">
              <a:xfrm flipV="1">
                <a:off x="288" y="2544"/>
                <a:ext cx="19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8718" name="Text Box 46"/>
          <p:cNvSpPr txBox="1">
            <a:spLocks noChangeArrowheads="1"/>
          </p:cNvSpPr>
          <p:nvPr/>
        </p:nvSpPr>
        <p:spPr bwMode="auto">
          <a:xfrm>
            <a:off x="7467600" y="4724400"/>
            <a:ext cx="1452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/>
              <a:t>For spin </a:t>
            </a:r>
            <a:r>
              <a:rPr lang="en-US" altLang="en-US">
                <a:latin typeface="Symbol" panose="05050102010706020507" pitchFamily="18" charset="2"/>
              </a:rPr>
              <a:t>¯</a:t>
            </a:r>
          </a:p>
        </p:txBody>
      </p:sp>
      <p:sp>
        <p:nvSpPr>
          <p:cNvPr id="28719" name="Text Box 47"/>
          <p:cNvSpPr txBox="1">
            <a:spLocks noChangeArrowheads="1"/>
          </p:cNvSpPr>
          <p:nvPr/>
        </p:nvSpPr>
        <p:spPr bwMode="auto">
          <a:xfrm>
            <a:off x="2346325" y="228600"/>
            <a:ext cx="318452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ntiferromagnetic form:</a:t>
            </a:r>
          </a:p>
        </p:txBody>
      </p:sp>
      <p:sp>
        <p:nvSpPr>
          <p:cNvPr id="28723" name="Text Box 51"/>
          <p:cNvSpPr txBox="1">
            <a:spLocks noChangeArrowheads="1"/>
          </p:cNvSpPr>
          <p:nvPr/>
        </p:nvSpPr>
        <p:spPr bwMode="auto">
          <a:xfrm>
            <a:off x="6635750" y="796925"/>
            <a:ext cx="135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Symbol" panose="05050102010706020507" pitchFamily="18" charset="2"/>
              </a:rPr>
              <a:t>(</a:t>
            </a:r>
            <a:r>
              <a:rPr lang="en-US" altLang="en-US"/>
              <a:t>x cos </a:t>
            </a:r>
            <a:r>
              <a:rPr lang="en-US" altLang="en-US">
                <a:latin typeface="Symbol" panose="05050102010706020507" pitchFamily="18" charset="2"/>
              </a:rPr>
              <a:t>q</a:t>
            </a:r>
            <a:r>
              <a:rPr lang="en-US" altLang="en-US" baseline="-25000"/>
              <a:t>k</a:t>
            </a:r>
            <a:r>
              <a:rPr lang="en-US" altLang="en-US"/>
              <a:t>)</a:t>
            </a:r>
          </a:p>
        </p:txBody>
      </p:sp>
      <p:sp>
        <p:nvSpPr>
          <p:cNvPr id="28724" name="Text Box 52"/>
          <p:cNvSpPr txBox="1">
            <a:spLocks noChangeArrowheads="1"/>
          </p:cNvSpPr>
          <p:nvPr/>
        </p:nvSpPr>
        <p:spPr bwMode="auto">
          <a:xfrm>
            <a:off x="6705600" y="2286000"/>
            <a:ext cx="1308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latin typeface="Symbol" panose="05050102010706020507" pitchFamily="18" charset="2"/>
              </a:rPr>
              <a:t>(</a:t>
            </a:r>
            <a:r>
              <a:rPr lang="en-US" altLang="en-US"/>
              <a:t>x sin </a:t>
            </a:r>
            <a:r>
              <a:rPr lang="en-US" altLang="en-US">
                <a:latin typeface="Symbol" panose="05050102010706020507" pitchFamily="18" charset="2"/>
              </a:rPr>
              <a:t>q</a:t>
            </a:r>
            <a:r>
              <a:rPr lang="en-US" altLang="en-US" baseline="-25000"/>
              <a:t>k</a:t>
            </a:r>
            <a:r>
              <a:rPr lang="en-US" altLang="en-US"/>
              <a:t>)</a:t>
            </a:r>
          </a:p>
        </p:txBody>
      </p:sp>
      <p:grpSp>
        <p:nvGrpSpPr>
          <p:cNvPr id="28726" name="Group 54"/>
          <p:cNvGrpSpPr>
            <a:grpSpLocks/>
          </p:cNvGrpSpPr>
          <p:nvPr/>
        </p:nvGrpSpPr>
        <p:grpSpPr bwMode="auto">
          <a:xfrm rot="10800000">
            <a:off x="2933128" y="3657600"/>
            <a:ext cx="3048000" cy="1636713"/>
            <a:chOff x="288" y="864"/>
            <a:chExt cx="1920" cy="2064"/>
          </a:xfrm>
        </p:grpSpPr>
        <p:sp>
          <p:nvSpPr>
            <p:cNvPr id="28727" name="Freeform 55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28" name="Line 56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29" name="Line 57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730" name="Group 58"/>
          <p:cNvGrpSpPr>
            <a:grpSpLocks/>
          </p:cNvGrpSpPr>
          <p:nvPr/>
        </p:nvGrpSpPr>
        <p:grpSpPr bwMode="auto">
          <a:xfrm rot="10800000">
            <a:off x="4648200" y="3657600"/>
            <a:ext cx="3048000" cy="1636713"/>
            <a:chOff x="288" y="864"/>
            <a:chExt cx="1920" cy="2064"/>
          </a:xfrm>
        </p:grpSpPr>
        <p:sp>
          <p:nvSpPr>
            <p:cNvPr id="28731" name="Freeform 59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32" name="Line 60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33" name="Line 61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734" name="Group 62"/>
          <p:cNvGrpSpPr>
            <a:grpSpLocks/>
          </p:cNvGrpSpPr>
          <p:nvPr/>
        </p:nvGrpSpPr>
        <p:grpSpPr bwMode="auto">
          <a:xfrm rot="10800000">
            <a:off x="0" y="3657600"/>
            <a:ext cx="3048000" cy="1636713"/>
            <a:chOff x="288" y="864"/>
            <a:chExt cx="1920" cy="2064"/>
          </a:xfrm>
        </p:grpSpPr>
        <p:sp>
          <p:nvSpPr>
            <p:cNvPr id="28735" name="Freeform 63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36" name="Line 64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37" name="Line 65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738" name="Group 66"/>
          <p:cNvGrpSpPr>
            <a:grpSpLocks/>
          </p:cNvGrpSpPr>
          <p:nvPr/>
        </p:nvGrpSpPr>
        <p:grpSpPr bwMode="auto">
          <a:xfrm rot="10800000">
            <a:off x="1452344" y="3657600"/>
            <a:ext cx="3048000" cy="1636713"/>
            <a:chOff x="288" y="864"/>
            <a:chExt cx="1920" cy="2064"/>
          </a:xfrm>
        </p:grpSpPr>
        <p:sp>
          <p:nvSpPr>
            <p:cNvPr id="28739" name="Freeform 67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0" name="Line 68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1" name="Line 69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742" name="Group 70"/>
          <p:cNvGrpSpPr>
            <a:grpSpLocks/>
          </p:cNvGrpSpPr>
          <p:nvPr/>
        </p:nvGrpSpPr>
        <p:grpSpPr bwMode="auto">
          <a:xfrm>
            <a:off x="228600" y="4343400"/>
            <a:ext cx="7391400" cy="2668588"/>
            <a:chOff x="144" y="1440"/>
            <a:chExt cx="4656" cy="3360"/>
          </a:xfrm>
        </p:grpSpPr>
        <p:grpSp>
          <p:nvGrpSpPr>
            <p:cNvPr id="28743" name="Group 71"/>
            <p:cNvGrpSpPr>
              <a:grpSpLocks/>
            </p:cNvGrpSpPr>
            <p:nvPr/>
          </p:nvGrpSpPr>
          <p:grpSpPr bwMode="auto">
            <a:xfrm>
              <a:off x="144" y="1440"/>
              <a:ext cx="1920" cy="2064"/>
              <a:chOff x="288" y="864"/>
              <a:chExt cx="1920" cy="2064"/>
            </a:xfrm>
          </p:grpSpPr>
          <p:sp>
            <p:nvSpPr>
              <p:cNvPr id="28744" name="Freeform 72"/>
              <p:cNvSpPr>
                <a:spLocks/>
              </p:cNvSpPr>
              <p:nvPr/>
            </p:nvSpPr>
            <p:spPr bwMode="auto">
              <a:xfrm>
                <a:off x="549" y="1476"/>
                <a:ext cx="1254" cy="1093"/>
              </a:xfrm>
              <a:custGeom>
                <a:avLst/>
                <a:gdLst>
                  <a:gd name="T0" fmla="*/ 0 w 1254"/>
                  <a:gd name="T1" fmla="*/ 1093 h 1093"/>
                  <a:gd name="T2" fmla="*/ 68 w 1254"/>
                  <a:gd name="T3" fmla="*/ 1085 h 1093"/>
                  <a:gd name="T4" fmla="*/ 116 w 1254"/>
                  <a:gd name="T5" fmla="*/ 1093 h 1093"/>
                  <a:gd name="T6" fmla="*/ 233 w 1254"/>
                  <a:gd name="T7" fmla="*/ 1054 h 1093"/>
                  <a:gd name="T8" fmla="*/ 301 w 1254"/>
                  <a:gd name="T9" fmla="*/ 976 h 1093"/>
                  <a:gd name="T10" fmla="*/ 369 w 1254"/>
                  <a:gd name="T11" fmla="*/ 546 h 1093"/>
                  <a:gd name="T12" fmla="*/ 388 w 1254"/>
                  <a:gd name="T13" fmla="*/ 304 h 1093"/>
                  <a:gd name="T14" fmla="*/ 456 w 1254"/>
                  <a:gd name="T15" fmla="*/ 78 h 1093"/>
                  <a:gd name="T16" fmla="*/ 553 w 1254"/>
                  <a:gd name="T17" fmla="*/ 16 h 1093"/>
                  <a:gd name="T18" fmla="*/ 611 w 1254"/>
                  <a:gd name="T19" fmla="*/ 0 h 1093"/>
                  <a:gd name="T20" fmla="*/ 689 w 1254"/>
                  <a:gd name="T21" fmla="*/ 16 h 1093"/>
                  <a:gd name="T22" fmla="*/ 708 w 1254"/>
                  <a:gd name="T23" fmla="*/ 39 h 1093"/>
                  <a:gd name="T24" fmla="*/ 738 w 1254"/>
                  <a:gd name="T25" fmla="*/ 55 h 1093"/>
                  <a:gd name="T26" fmla="*/ 796 w 1254"/>
                  <a:gd name="T27" fmla="*/ 125 h 1093"/>
                  <a:gd name="T28" fmla="*/ 854 w 1254"/>
                  <a:gd name="T29" fmla="*/ 281 h 1093"/>
                  <a:gd name="T30" fmla="*/ 883 w 1254"/>
                  <a:gd name="T31" fmla="*/ 632 h 1093"/>
                  <a:gd name="T32" fmla="*/ 932 w 1254"/>
                  <a:gd name="T33" fmla="*/ 913 h 1093"/>
                  <a:gd name="T34" fmla="*/ 970 w 1254"/>
                  <a:gd name="T35" fmla="*/ 983 h 1093"/>
                  <a:gd name="T36" fmla="*/ 1087 w 1254"/>
                  <a:gd name="T37" fmla="*/ 1061 h 1093"/>
                  <a:gd name="T38" fmla="*/ 1206 w 1254"/>
                  <a:gd name="T39" fmla="*/ 1053 h 1093"/>
                  <a:gd name="T40" fmla="*/ 1242 w 1254"/>
                  <a:gd name="T41" fmla="*/ 1035 h 1093"/>
                  <a:gd name="T42" fmla="*/ 1152 w 1254"/>
                  <a:gd name="T43" fmla="*/ 1071 h 10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254" h="1093">
                    <a:moveTo>
                      <a:pt x="0" y="1093"/>
                    </a:moveTo>
                    <a:cubicBezTo>
                      <a:pt x="23" y="1090"/>
                      <a:pt x="45" y="1085"/>
                      <a:pt x="68" y="1085"/>
                    </a:cubicBezTo>
                    <a:cubicBezTo>
                      <a:pt x="84" y="1085"/>
                      <a:pt x="100" y="1093"/>
                      <a:pt x="116" y="1093"/>
                    </a:cubicBezTo>
                    <a:cubicBezTo>
                      <a:pt x="162" y="1089"/>
                      <a:pt x="192" y="1065"/>
                      <a:pt x="233" y="1054"/>
                    </a:cubicBezTo>
                    <a:cubicBezTo>
                      <a:pt x="256" y="1028"/>
                      <a:pt x="281" y="1003"/>
                      <a:pt x="301" y="976"/>
                    </a:cubicBezTo>
                    <a:cubicBezTo>
                      <a:pt x="377" y="865"/>
                      <a:pt x="361" y="656"/>
                      <a:pt x="369" y="546"/>
                    </a:cubicBezTo>
                    <a:cubicBezTo>
                      <a:pt x="374" y="466"/>
                      <a:pt x="382" y="385"/>
                      <a:pt x="388" y="304"/>
                    </a:cubicBezTo>
                    <a:cubicBezTo>
                      <a:pt x="394" y="237"/>
                      <a:pt x="398" y="134"/>
                      <a:pt x="456" y="78"/>
                    </a:cubicBezTo>
                    <a:cubicBezTo>
                      <a:pt x="480" y="55"/>
                      <a:pt x="519" y="28"/>
                      <a:pt x="553" y="16"/>
                    </a:cubicBezTo>
                    <a:cubicBezTo>
                      <a:pt x="571" y="9"/>
                      <a:pt x="611" y="0"/>
                      <a:pt x="611" y="0"/>
                    </a:cubicBezTo>
                    <a:cubicBezTo>
                      <a:pt x="614" y="0"/>
                      <a:pt x="679" y="10"/>
                      <a:pt x="689" y="16"/>
                    </a:cubicBezTo>
                    <a:cubicBezTo>
                      <a:pt x="698" y="22"/>
                      <a:pt x="700" y="32"/>
                      <a:pt x="708" y="39"/>
                    </a:cubicBezTo>
                    <a:cubicBezTo>
                      <a:pt x="717" y="46"/>
                      <a:pt x="728" y="49"/>
                      <a:pt x="738" y="55"/>
                    </a:cubicBezTo>
                    <a:cubicBezTo>
                      <a:pt x="739" y="55"/>
                      <a:pt x="786" y="113"/>
                      <a:pt x="796" y="125"/>
                    </a:cubicBezTo>
                    <a:cubicBezTo>
                      <a:pt x="817" y="151"/>
                      <a:pt x="845" y="245"/>
                      <a:pt x="854" y="281"/>
                    </a:cubicBezTo>
                    <a:cubicBezTo>
                      <a:pt x="862" y="399"/>
                      <a:pt x="872" y="515"/>
                      <a:pt x="883" y="632"/>
                    </a:cubicBezTo>
                    <a:cubicBezTo>
                      <a:pt x="866" y="727"/>
                      <a:pt x="894" y="823"/>
                      <a:pt x="932" y="913"/>
                    </a:cubicBezTo>
                    <a:cubicBezTo>
                      <a:pt x="942" y="939"/>
                      <a:pt x="949" y="962"/>
                      <a:pt x="970" y="983"/>
                    </a:cubicBezTo>
                    <a:cubicBezTo>
                      <a:pt x="1003" y="1015"/>
                      <a:pt x="1049" y="1036"/>
                      <a:pt x="1087" y="1061"/>
                    </a:cubicBezTo>
                    <a:cubicBezTo>
                      <a:pt x="1122" y="1085"/>
                      <a:pt x="1153" y="1053"/>
                      <a:pt x="1206" y="1053"/>
                    </a:cubicBezTo>
                    <a:cubicBezTo>
                      <a:pt x="1235" y="1053"/>
                      <a:pt x="1254" y="1031"/>
                      <a:pt x="1242" y="1035"/>
                    </a:cubicBezTo>
                    <a:lnTo>
                      <a:pt x="1152" y="1071"/>
                    </a:lnTo>
                  </a:path>
                </a:pathLst>
              </a:cu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45" name="Line 73"/>
              <p:cNvSpPr>
                <a:spLocks noChangeShapeType="1"/>
              </p:cNvSpPr>
              <p:nvPr/>
            </p:nvSpPr>
            <p:spPr bwMode="auto">
              <a:xfrm>
                <a:off x="1152" y="864"/>
                <a:ext cx="0" cy="20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46" name="Line 74"/>
              <p:cNvSpPr>
                <a:spLocks noChangeShapeType="1"/>
              </p:cNvSpPr>
              <p:nvPr/>
            </p:nvSpPr>
            <p:spPr bwMode="auto">
              <a:xfrm flipV="1">
                <a:off x="288" y="2544"/>
                <a:ext cx="19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747" name="Group 75"/>
            <p:cNvGrpSpPr>
              <a:grpSpLocks/>
            </p:cNvGrpSpPr>
            <p:nvPr/>
          </p:nvGrpSpPr>
          <p:grpSpPr bwMode="auto">
            <a:xfrm>
              <a:off x="1968" y="1440"/>
              <a:ext cx="1920" cy="2064"/>
              <a:chOff x="288" y="864"/>
              <a:chExt cx="1920" cy="2064"/>
            </a:xfrm>
          </p:grpSpPr>
          <p:sp>
            <p:nvSpPr>
              <p:cNvPr id="28748" name="Freeform 76"/>
              <p:cNvSpPr>
                <a:spLocks/>
              </p:cNvSpPr>
              <p:nvPr/>
            </p:nvSpPr>
            <p:spPr bwMode="auto">
              <a:xfrm>
                <a:off x="549" y="1476"/>
                <a:ext cx="1254" cy="1093"/>
              </a:xfrm>
              <a:custGeom>
                <a:avLst/>
                <a:gdLst>
                  <a:gd name="T0" fmla="*/ 0 w 1254"/>
                  <a:gd name="T1" fmla="*/ 1093 h 1093"/>
                  <a:gd name="T2" fmla="*/ 68 w 1254"/>
                  <a:gd name="T3" fmla="*/ 1085 h 1093"/>
                  <a:gd name="T4" fmla="*/ 116 w 1254"/>
                  <a:gd name="T5" fmla="*/ 1093 h 1093"/>
                  <a:gd name="T6" fmla="*/ 233 w 1254"/>
                  <a:gd name="T7" fmla="*/ 1054 h 1093"/>
                  <a:gd name="T8" fmla="*/ 301 w 1254"/>
                  <a:gd name="T9" fmla="*/ 976 h 1093"/>
                  <a:gd name="T10" fmla="*/ 369 w 1254"/>
                  <a:gd name="T11" fmla="*/ 546 h 1093"/>
                  <a:gd name="T12" fmla="*/ 388 w 1254"/>
                  <a:gd name="T13" fmla="*/ 304 h 1093"/>
                  <a:gd name="T14" fmla="*/ 456 w 1254"/>
                  <a:gd name="T15" fmla="*/ 78 h 1093"/>
                  <a:gd name="T16" fmla="*/ 553 w 1254"/>
                  <a:gd name="T17" fmla="*/ 16 h 1093"/>
                  <a:gd name="T18" fmla="*/ 611 w 1254"/>
                  <a:gd name="T19" fmla="*/ 0 h 1093"/>
                  <a:gd name="T20" fmla="*/ 689 w 1254"/>
                  <a:gd name="T21" fmla="*/ 16 h 1093"/>
                  <a:gd name="T22" fmla="*/ 708 w 1254"/>
                  <a:gd name="T23" fmla="*/ 39 h 1093"/>
                  <a:gd name="T24" fmla="*/ 738 w 1254"/>
                  <a:gd name="T25" fmla="*/ 55 h 1093"/>
                  <a:gd name="T26" fmla="*/ 796 w 1254"/>
                  <a:gd name="T27" fmla="*/ 125 h 1093"/>
                  <a:gd name="T28" fmla="*/ 854 w 1254"/>
                  <a:gd name="T29" fmla="*/ 281 h 1093"/>
                  <a:gd name="T30" fmla="*/ 883 w 1254"/>
                  <a:gd name="T31" fmla="*/ 632 h 1093"/>
                  <a:gd name="T32" fmla="*/ 932 w 1254"/>
                  <a:gd name="T33" fmla="*/ 913 h 1093"/>
                  <a:gd name="T34" fmla="*/ 970 w 1254"/>
                  <a:gd name="T35" fmla="*/ 983 h 1093"/>
                  <a:gd name="T36" fmla="*/ 1087 w 1254"/>
                  <a:gd name="T37" fmla="*/ 1061 h 1093"/>
                  <a:gd name="T38" fmla="*/ 1206 w 1254"/>
                  <a:gd name="T39" fmla="*/ 1053 h 1093"/>
                  <a:gd name="T40" fmla="*/ 1242 w 1254"/>
                  <a:gd name="T41" fmla="*/ 1035 h 1093"/>
                  <a:gd name="T42" fmla="*/ 1152 w 1254"/>
                  <a:gd name="T43" fmla="*/ 1071 h 10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254" h="1093">
                    <a:moveTo>
                      <a:pt x="0" y="1093"/>
                    </a:moveTo>
                    <a:cubicBezTo>
                      <a:pt x="23" y="1090"/>
                      <a:pt x="45" y="1085"/>
                      <a:pt x="68" y="1085"/>
                    </a:cubicBezTo>
                    <a:cubicBezTo>
                      <a:pt x="84" y="1085"/>
                      <a:pt x="100" y="1093"/>
                      <a:pt x="116" y="1093"/>
                    </a:cubicBezTo>
                    <a:cubicBezTo>
                      <a:pt x="162" y="1089"/>
                      <a:pt x="192" y="1065"/>
                      <a:pt x="233" y="1054"/>
                    </a:cubicBezTo>
                    <a:cubicBezTo>
                      <a:pt x="256" y="1028"/>
                      <a:pt x="281" y="1003"/>
                      <a:pt x="301" y="976"/>
                    </a:cubicBezTo>
                    <a:cubicBezTo>
                      <a:pt x="377" y="865"/>
                      <a:pt x="361" y="656"/>
                      <a:pt x="369" y="546"/>
                    </a:cubicBezTo>
                    <a:cubicBezTo>
                      <a:pt x="374" y="466"/>
                      <a:pt x="382" y="385"/>
                      <a:pt x="388" y="304"/>
                    </a:cubicBezTo>
                    <a:cubicBezTo>
                      <a:pt x="394" y="237"/>
                      <a:pt x="398" y="134"/>
                      <a:pt x="456" y="78"/>
                    </a:cubicBezTo>
                    <a:cubicBezTo>
                      <a:pt x="480" y="55"/>
                      <a:pt x="519" y="28"/>
                      <a:pt x="553" y="16"/>
                    </a:cubicBezTo>
                    <a:cubicBezTo>
                      <a:pt x="571" y="9"/>
                      <a:pt x="611" y="0"/>
                      <a:pt x="611" y="0"/>
                    </a:cubicBezTo>
                    <a:cubicBezTo>
                      <a:pt x="614" y="0"/>
                      <a:pt x="679" y="10"/>
                      <a:pt x="689" y="16"/>
                    </a:cubicBezTo>
                    <a:cubicBezTo>
                      <a:pt x="698" y="22"/>
                      <a:pt x="700" y="32"/>
                      <a:pt x="708" y="39"/>
                    </a:cubicBezTo>
                    <a:cubicBezTo>
                      <a:pt x="717" y="46"/>
                      <a:pt x="728" y="49"/>
                      <a:pt x="738" y="55"/>
                    </a:cubicBezTo>
                    <a:cubicBezTo>
                      <a:pt x="739" y="55"/>
                      <a:pt x="786" y="113"/>
                      <a:pt x="796" y="125"/>
                    </a:cubicBezTo>
                    <a:cubicBezTo>
                      <a:pt x="817" y="151"/>
                      <a:pt x="845" y="245"/>
                      <a:pt x="854" y="281"/>
                    </a:cubicBezTo>
                    <a:cubicBezTo>
                      <a:pt x="862" y="399"/>
                      <a:pt x="872" y="515"/>
                      <a:pt x="883" y="632"/>
                    </a:cubicBezTo>
                    <a:cubicBezTo>
                      <a:pt x="866" y="727"/>
                      <a:pt x="894" y="823"/>
                      <a:pt x="932" y="913"/>
                    </a:cubicBezTo>
                    <a:cubicBezTo>
                      <a:pt x="942" y="939"/>
                      <a:pt x="949" y="962"/>
                      <a:pt x="970" y="983"/>
                    </a:cubicBezTo>
                    <a:cubicBezTo>
                      <a:pt x="1003" y="1015"/>
                      <a:pt x="1049" y="1036"/>
                      <a:pt x="1087" y="1061"/>
                    </a:cubicBezTo>
                    <a:cubicBezTo>
                      <a:pt x="1122" y="1085"/>
                      <a:pt x="1153" y="1053"/>
                      <a:pt x="1206" y="1053"/>
                    </a:cubicBezTo>
                    <a:cubicBezTo>
                      <a:pt x="1235" y="1053"/>
                      <a:pt x="1254" y="1031"/>
                      <a:pt x="1242" y="1035"/>
                    </a:cubicBezTo>
                    <a:lnTo>
                      <a:pt x="1152" y="1071"/>
                    </a:lnTo>
                  </a:path>
                </a:pathLst>
              </a:cu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49" name="Line 77"/>
              <p:cNvSpPr>
                <a:spLocks noChangeShapeType="1"/>
              </p:cNvSpPr>
              <p:nvPr/>
            </p:nvSpPr>
            <p:spPr bwMode="auto">
              <a:xfrm>
                <a:off x="1152" y="864"/>
                <a:ext cx="0" cy="20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50" name="Line 78"/>
              <p:cNvSpPr>
                <a:spLocks noChangeShapeType="1"/>
              </p:cNvSpPr>
              <p:nvPr/>
            </p:nvSpPr>
            <p:spPr bwMode="auto">
              <a:xfrm flipV="1">
                <a:off x="288" y="2544"/>
                <a:ext cx="19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751" name="Group 79"/>
            <p:cNvGrpSpPr>
              <a:grpSpLocks/>
            </p:cNvGrpSpPr>
            <p:nvPr/>
          </p:nvGrpSpPr>
          <p:grpSpPr bwMode="auto">
            <a:xfrm rot="10800000">
              <a:off x="912" y="2736"/>
              <a:ext cx="1920" cy="2064"/>
              <a:chOff x="288" y="864"/>
              <a:chExt cx="1920" cy="2064"/>
            </a:xfrm>
          </p:grpSpPr>
          <p:sp>
            <p:nvSpPr>
              <p:cNvPr id="28752" name="Freeform 80"/>
              <p:cNvSpPr>
                <a:spLocks/>
              </p:cNvSpPr>
              <p:nvPr/>
            </p:nvSpPr>
            <p:spPr bwMode="auto">
              <a:xfrm>
                <a:off x="549" y="1476"/>
                <a:ext cx="1254" cy="1093"/>
              </a:xfrm>
              <a:custGeom>
                <a:avLst/>
                <a:gdLst>
                  <a:gd name="T0" fmla="*/ 0 w 1254"/>
                  <a:gd name="T1" fmla="*/ 1093 h 1093"/>
                  <a:gd name="T2" fmla="*/ 68 w 1254"/>
                  <a:gd name="T3" fmla="*/ 1085 h 1093"/>
                  <a:gd name="T4" fmla="*/ 116 w 1254"/>
                  <a:gd name="T5" fmla="*/ 1093 h 1093"/>
                  <a:gd name="T6" fmla="*/ 233 w 1254"/>
                  <a:gd name="T7" fmla="*/ 1054 h 1093"/>
                  <a:gd name="T8" fmla="*/ 301 w 1254"/>
                  <a:gd name="T9" fmla="*/ 976 h 1093"/>
                  <a:gd name="T10" fmla="*/ 369 w 1254"/>
                  <a:gd name="T11" fmla="*/ 546 h 1093"/>
                  <a:gd name="T12" fmla="*/ 388 w 1254"/>
                  <a:gd name="T13" fmla="*/ 304 h 1093"/>
                  <a:gd name="T14" fmla="*/ 456 w 1254"/>
                  <a:gd name="T15" fmla="*/ 78 h 1093"/>
                  <a:gd name="T16" fmla="*/ 553 w 1254"/>
                  <a:gd name="T17" fmla="*/ 16 h 1093"/>
                  <a:gd name="T18" fmla="*/ 611 w 1254"/>
                  <a:gd name="T19" fmla="*/ 0 h 1093"/>
                  <a:gd name="T20" fmla="*/ 689 w 1254"/>
                  <a:gd name="T21" fmla="*/ 16 h 1093"/>
                  <a:gd name="T22" fmla="*/ 708 w 1254"/>
                  <a:gd name="T23" fmla="*/ 39 h 1093"/>
                  <a:gd name="T24" fmla="*/ 738 w 1254"/>
                  <a:gd name="T25" fmla="*/ 55 h 1093"/>
                  <a:gd name="T26" fmla="*/ 796 w 1254"/>
                  <a:gd name="T27" fmla="*/ 125 h 1093"/>
                  <a:gd name="T28" fmla="*/ 854 w 1254"/>
                  <a:gd name="T29" fmla="*/ 281 h 1093"/>
                  <a:gd name="T30" fmla="*/ 883 w 1254"/>
                  <a:gd name="T31" fmla="*/ 632 h 1093"/>
                  <a:gd name="T32" fmla="*/ 932 w 1254"/>
                  <a:gd name="T33" fmla="*/ 913 h 1093"/>
                  <a:gd name="T34" fmla="*/ 970 w 1254"/>
                  <a:gd name="T35" fmla="*/ 983 h 1093"/>
                  <a:gd name="T36" fmla="*/ 1087 w 1254"/>
                  <a:gd name="T37" fmla="*/ 1061 h 1093"/>
                  <a:gd name="T38" fmla="*/ 1206 w 1254"/>
                  <a:gd name="T39" fmla="*/ 1053 h 1093"/>
                  <a:gd name="T40" fmla="*/ 1242 w 1254"/>
                  <a:gd name="T41" fmla="*/ 1035 h 1093"/>
                  <a:gd name="T42" fmla="*/ 1152 w 1254"/>
                  <a:gd name="T43" fmla="*/ 1071 h 10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254" h="1093">
                    <a:moveTo>
                      <a:pt x="0" y="1093"/>
                    </a:moveTo>
                    <a:cubicBezTo>
                      <a:pt x="23" y="1090"/>
                      <a:pt x="45" y="1085"/>
                      <a:pt x="68" y="1085"/>
                    </a:cubicBezTo>
                    <a:cubicBezTo>
                      <a:pt x="84" y="1085"/>
                      <a:pt x="100" y="1093"/>
                      <a:pt x="116" y="1093"/>
                    </a:cubicBezTo>
                    <a:cubicBezTo>
                      <a:pt x="162" y="1089"/>
                      <a:pt x="192" y="1065"/>
                      <a:pt x="233" y="1054"/>
                    </a:cubicBezTo>
                    <a:cubicBezTo>
                      <a:pt x="256" y="1028"/>
                      <a:pt x="281" y="1003"/>
                      <a:pt x="301" y="976"/>
                    </a:cubicBezTo>
                    <a:cubicBezTo>
                      <a:pt x="377" y="865"/>
                      <a:pt x="361" y="656"/>
                      <a:pt x="369" y="546"/>
                    </a:cubicBezTo>
                    <a:cubicBezTo>
                      <a:pt x="374" y="466"/>
                      <a:pt x="382" y="385"/>
                      <a:pt x="388" y="304"/>
                    </a:cubicBezTo>
                    <a:cubicBezTo>
                      <a:pt x="394" y="237"/>
                      <a:pt x="398" y="134"/>
                      <a:pt x="456" y="78"/>
                    </a:cubicBezTo>
                    <a:cubicBezTo>
                      <a:pt x="480" y="55"/>
                      <a:pt x="519" y="28"/>
                      <a:pt x="553" y="16"/>
                    </a:cubicBezTo>
                    <a:cubicBezTo>
                      <a:pt x="571" y="9"/>
                      <a:pt x="611" y="0"/>
                      <a:pt x="611" y="0"/>
                    </a:cubicBezTo>
                    <a:cubicBezTo>
                      <a:pt x="614" y="0"/>
                      <a:pt x="679" y="10"/>
                      <a:pt x="689" y="16"/>
                    </a:cubicBezTo>
                    <a:cubicBezTo>
                      <a:pt x="698" y="22"/>
                      <a:pt x="700" y="32"/>
                      <a:pt x="708" y="39"/>
                    </a:cubicBezTo>
                    <a:cubicBezTo>
                      <a:pt x="717" y="46"/>
                      <a:pt x="728" y="49"/>
                      <a:pt x="738" y="55"/>
                    </a:cubicBezTo>
                    <a:cubicBezTo>
                      <a:pt x="739" y="55"/>
                      <a:pt x="786" y="113"/>
                      <a:pt x="796" y="125"/>
                    </a:cubicBezTo>
                    <a:cubicBezTo>
                      <a:pt x="817" y="151"/>
                      <a:pt x="845" y="245"/>
                      <a:pt x="854" y="281"/>
                    </a:cubicBezTo>
                    <a:cubicBezTo>
                      <a:pt x="862" y="399"/>
                      <a:pt x="872" y="515"/>
                      <a:pt x="883" y="632"/>
                    </a:cubicBezTo>
                    <a:cubicBezTo>
                      <a:pt x="866" y="727"/>
                      <a:pt x="894" y="823"/>
                      <a:pt x="932" y="913"/>
                    </a:cubicBezTo>
                    <a:cubicBezTo>
                      <a:pt x="942" y="939"/>
                      <a:pt x="949" y="962"/>
                      <a:pt x="970" y="983"/>
                    </a:cubicBezTo>
                    <a:cubicBezTo>
                      <a:pt x="1003" y="1015"/>
                      <a:pt x="1049" y="1036"/>
                      <a:pt x="1087" y="1061"/>
                    </a:cubicBezTo>
                    <a:cubicBezTo>
                      <a:pt x="1122" y="1085"/>
                      <a:pt x="1153" y="1053"/>
                      <a:pt x="1206" y="1053"/>
                    </a:cubicBezTo>
                    <a:cubicBezTo>
                      <a:pt x="1235" y="1053"/>
                      <a:pt x="1254" y="1031"/>
                      <a:pt x="1242" y="1035"/>
                    </a:cubicBezTo>
                    <a:lnTo>
                      <a:pt x="1152" y="1071"/>
                    </a:lnTo>
                  </a:path>
                </a:pathLst>
              </a:cu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53" name="Line 81"/>
              <p:cNvSpPr>
                <a:spLocks noChangeShapeType="1"/>
              </p:cNvSpPr>
              <p:nvPr/>
            </p:nvSpPr>
            <p:spPr bwMode="auto">
              <a:xfrm>
                <a:off x="1152" y="864"/>
                <a:ext cx="0" cy="20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54" name="Line 82"/>
              <p:cNvSpPr>
                <a:spLocks noChangeShapeType="1"/>
              </p:cNvSpPr>
              <p:nvPr/>
            </p:nvSpPr>
            <p:spPr bwMode="auto">
              <a:xfrm flipV="1">
                <a:off x="288" y="2544"/>
                <a:ext cx="19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755" name="Group 83"/>
            <p:cNvGrpSpPr>
              <a:grpSpLocks/>
            </p:cNvGrpSpPr>
            <p:nvPr/>
          </p:nvGrpSpPr>
          <p:grpSpPr bwMode="auto">
            <a:xfrm rot="10800000">
              <a:off x="2880" y="2736"/>
              <a:ext cx="1920" cy="2064"/>
              <a:chOff x="288" y="864"/>
              <a:chExt cx="1920" cy="2064"/>
            </a:xfrm>
          </p:grpSpPr>
          <p:sp>
            <p:nvSpPr>
              <p:cNvPr id="28756" name="Freeform 84"/>
              <p:cNvSpPr>
                <a:spLocks/>
              </p:cNvSpPr>
              <p:nvPr/>
            </p:nvSpPr>
            <p:spPr bwMode="auto">
              <a:xfrm>
                <a:off x="549" y="1476"/>
                <a:ext cx="1254" cy="1093"/>
              </a:xfrm>
              <a:custGeom>
                <a:avLst/>
                <a:gdLst>
                  <a:gd name="T0" fmla="*/ 0 w 1254"/>
                  <a:gd name="T1" fmla="*/ 1093 h 1093"/>
                  <a:gd name="T2" fmla="*/ 68 w 1254"/>
                  <a:gd name="T3" fmla="*/ 1085 h 1093"/>
                  <a:gd name="T4" fmla="*/ 116 w 1254"/>
                  <a:gd name="T5" fmla="*/ 1093 h 1093"/>
                  <a:gd name="T6" fmla="*/ 233 w 1254"/>
                  <a:gd name="T7" fmla="*/ 1054 h 1093"/>
                  <a:gd name="T8" fmla="*/ 301 w 1254"/>
                  <a:gd name="T9" fmla="*/ 976 h 1093"/>
                  <a:gd name="T10" fmla="*/ 369 w 1254"/>
                  <a:gd name="T11" fmla="*/ 546 h 1093"/>
                  <a:gd name="T12" fmla="*/ 388 w 1254"/>
                  <a:gd name="T13" fmla="*/ 304 h 1093"/>
                  <a:gd name="T14" fmla="*/ 456 w 1254"/>
                  <a:gd name="T15" fmla="*/ 78 h 1093"/>
                  <a:gd name="T16" fmla="*/ 553 w 1254"/>
                  <a:gd name="T17" fmla="*/ 16 h 1093"/>
                  <a:gd name="T18" fmla="*/ 611 w 1254"/>
                  <a:gd name="T19" fmla="*/ 0 h 1093"/>
                  <a:gd name="T20" fmla="*/ 689 w 1254"/>
                  <a:gd name="T21" fmla="*/ 16 h 1093"/>
                  <a:gd name="T22" fmla="*/ 708 w 1254"/>
                  <a:gd name="T23" fmla="*/ 39 h 1093"/>
                  <a:gd name="T24" fmla="*/ 738 w 1254"/>
                  <a:gd name="T25" fmla="*/ 55 h 1093"/>
                  <a:gd name="T26" fmla="*/ 796 w 1254"/>
                  <a:gd name="T27" fmla="*/ 125 h 1093"/>
                  <a:gd name="T28" fmla="*/ 854 w 1254"/>
                  <a:gd name="T29" fmla="*/ 281 h 1093"/>
                  <a:gd name="T30" fmla="*/ 883 w 1254"/>
                  <a:gd name="T31" fmla="*/ 632 h 1093"/>
                  <a:gd name="T32" fmla="*/ 932 w 1254"/>
                  <a:gd name="T33" fmla="*/ 913 h 1093"/>
                  <a:gd name="T34" fmla="*/ 970 w 1254"/>
                  <a:gd name="T35" fmla="*/ 983 h 1093"/>
                  <a:gd name="T36" fmla="*/ 1087 w 1254"/>
                  <a:gd name="T37" fmla="*/ 1061 h 1093"/>
                  <a:gd name="T38" fmla="*/ 1206 w 1254"/>
                  <a:gd name="T39" fmla="*/ 1053 h 1093"/>
                  <a:gd name="T40" fmla="*/ 1242 w 1254"/>
                  <a:gd name="T41" fmla="*/ 1035 h 1093"/>
                  <a:gd name="T42" fmla="*/ 1152 w 1254"/>
                  <a:gd name="T43" fmla="*/ 1071 h 10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254" h="1093">
                    <a:moveTo>
                      <a:pt x="0" y="1093"/>
                    </a:moveTo>
                    <a:cubicBezTo>
                      <a:pt x="23" y="1090"/>
                      <a:pt x="45" y="1085"/>
                      <a:pt x="68" y="1085"/>
                    </a:cubicBezTo>
                    <a:cubicBezTo>
                      <a:pt x="84" y="1085"/>
                      <a:pt x="100" y="1093"/>
                      <a:pt x="116" y="1093"/>
                    </a:cubicBezTo>
                    <a:cubicBezTo>
                      <a:pt x="162" y="1089"/>
                      <a:pt x="192" y="1065"/>
                      <a:pt x="233" y="1054"/>
                    </a:cubicBezTo>
                    <a:cubicBezTo>
                      <a:pt x="256" y="1028"/>
                      <a:pt x="281" y="1003"/>
                      <a:pt x="301" y="976"/>
                    </a:cubicBezTo>
                    <a:cubicBezTo>
                      <a:pt x="377" y="865"/>
                      <a:pt x="361" y="656"/>
                      <a:pt x="369" y="546"/>
                    </a:cubicBezTo>
                    <a:cubicBezTo>
                      <a:pt x="374" y="466"/>
                      <a:pt x="382" y="385"/>
                      <a:pt x="388" y="304"/>
                    </a:cubicBezTo>
                    <a:cubicBezTo>
                      <a:pt x="394" y="237"/>
                      <a:pt x="398" y="134"/>
                      <a:pt x="456" y="78"/>
                    </a:cubicBezTo>
                    <a:cubicBezTo>
                      <a:pt x="480" y="55"/>
                      <a:pt x="519" y="28"/>
                      <a:pt x="553" y="16"/>
                    </a:cubicBezTo>
                    <a:cubicBezTo>
                      <a:pt x="571" y="9"/>
                      <a:pt x="611" y="0"/>
                      <a:pt x="611" y="0"/>
                    </a:cubicBezTo>
                    <a:cubicBezTo>
                      <a:pt x="614" y="0"/>
                      <a:pt x="679" y="10"/>
                      <a:pt x="689" y="16"/>
                    </a:cubicBezTo>
                    <a:cubicBezTo>
                      <a:pt x="698" y="22"/>
                      <a:pt x="700" y="32"/>
                      <a:pt x="708" y="39"/>
                    </a:cubicBezTo>
                    <a:cubicBezTo>
                      <a:pt x="717" y="46"/>
                      <a:pt x="728" y="49"/>
                      <a:pt x="738" y="55"/>
                    </a:cubicBezTo>
                    <a:cubicBezTo>
                      <a:pt x="739" y="55"/>
                      <a:pt x="786" y="113"/>
                      <a:pt x="796" y="125"/>
                    </a:cubicBezTo>
                    <a:cubicBezTo>
                      <a:pt x="817" y="151"/>
                      <a:pt x="845" y="245"/>
                      <a:pt x="854" y="281"/>
                    </a:cubicBezTo>
                    <a:cubicBezTo>
                      <a:pt x="862" y="399"/>
                      <a:pt x="872" y="515"/>
                      <a:pt x="883" y="632"/>
                    </a:cubicBezTo>
                    <a:cubicBezTo>
                      <a:pt x="866" y="727"/>
                      <a:pt x="894" y="823"/>
                      <a:pt x="932" y="913"/>
                    </a:cubicBezTo>
                    <a:cubicBezTo>
                      <a:pt x="942" y="939"/>
                      <a:pt x="949" y="962"/>
                      <a:pt x="970" y="983"/>
                    </a:cubicBezTo>
                    <a:cubicBezTo>
                      <a:pt x="1003" y="1015"/>
                      <a:pt x="1049" y="1036"/>
                      <a:pt x="1087" y="1061"/>
                    </a:cubicBezTo>
                    <a:cubicBezTo>
                      <a:pt x="1122" y="1085"/>
                      <a:pt x="1153" y="1053"/>
                      <a:pt x="1206" y="1053"/>
                    </a:cubicBezTo>
                    <a:cubicBezTo>
                      <a:pt x="1235" y="1053"/>
                      <a:pt x="1254" y="1031"/>
                      <a:pt x="1242" y="1035"/>
                    </a:cubicBezTo>
                    <a:lnTo>
                      <a:pt x="1152" y="1071"/>
                    </a:lnTo>
                  </a:path>
                </a:pathLst>
              </a:cu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57" name="Line 85"/>
              <p:cNvSpPr>
                <a:spLocks noChangeShapeType="1"/>
              </p:cNvSpPr>
              <p:nvPr/>
            </p:nvSpPr>
            <p:spPr bwMode="auto">
              <a:xfrm>
                <a:off x="1152" y="864"/>
                <a:ext cx="0" cy="20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58" name="Line 86"/>
              <p:cNvSpPr>
                <a:spLocks noChangeShapeType="1"/>
              </p:cNvSpPr>
              <p:nvPr/>
            </p:nvSpPr>
            <p:spPr bwMode="auto">
              <a:xfrm flipV="1">
                <a:off x="288" y="2544"/>
                <a:ext cx="19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8776" name="Text Box 104"/>
          <p:cNvSpPr txBox="1">
            <a:spLocks noChangeArrowheads="1"/>
          </p:cNvSpPr>
          <p:nvPr/>
        </p:nvSpPr>
        <p:spPr bwMode="auto">
          <a:xfrm>
            <a:off x="6934200" y="4114800"/>
            <a:ext cx="135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Symbol" panose="05050102010706020507" pitchFamily="18" charset="2"/>
              </a:rPr>
              <a:t>(</a:t>
            </a:r>
            <a:r>
              <a:rPr lang="en-US" altLang="en-US"/>
              <a:t>x cos </a:t>
            </a:r>
            <a:r>
              <a:rPr lang="en-US" altLang="en-US">
                <a:latin typeface="Symbol" panose="05050102010706020507" pitchFamily="18" charset="2"/>
              </a:rPr>
              <a:t>q</a:t>
            </a:r>
            <a:r>
              <a:rPr lang="en-US" altLang="en-US" baseline="-25000"/>
              <a:t>k</a:t>
            </a:r>
            <a:r>
              <a:rPr lang="en-US" altLang="en-US"/>
              <a:t>)</a:t>
            </a:r>
          </a:p>
        </p:txBody>
      </p:sp>
      <p:sp>
        <p:nvSpPr>
          <p:cNvPr id="28777" name="Text Box 105"/>
          <p:cNvSpPr txBox="1">
            <a:spLocks noChangeArrowheads="1"/>
          </p:cNvSpPr>
          <p:nvPr/>
        </p:nvSpPr>
        <p:spPr bwMode="auto">
          <a:xfrm>
            <a:off x="7010400" y="5791200"/>
            <a:ext cx="1308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latin typeface="Symbol" panose="05050102010706020507" pitchFamily="18" charset="2"/>
              </a:rPr>
              <a:t>(</a:t>
            </a:r>
            <a:r>
              <a:rPr lang="en-US" altLang="en-US"/>
              <a:t>x sin </a:t>
            </a:r>
            <a:r>
              <a:rPr lang="en-US" altLang="en-US">
                <a:latin typeface="Symbol" panose="05050102010706020507" pitchFamily="18" charset="2"/>
              </a:rPr>
              <a:t>q</a:t>
            </a:r>
            <a:r>
              <a:rPr lang="en-US" altLang="en-US" baseline="-25000"/>
              <a:t>k</a:t>
            </a:r>
            <a:r>
              <a:rPr lang="en-US" altLang="en-US"/>
              <a:t>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-52388"/>
            <a:ext cx="9010650" cy="6962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150" y="2057400"/>
            <a:ext cx="4433888" cy="329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4479925" y="5603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u</a:t>
            </a:r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>
            <a:off x="4724400" y="5867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2305050" y="3775075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</a:t>
            </a:r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 flipV="1">
            <a:off x="2514600" y="3505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2209800" y="838200"/>
            <a:ext cx="55022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lutions to AHF equation </a:t>
            </a:r>
          </a:p>
          <a:p>
            <a:r>
              <a:rPr lang="en-US" altLang="en-US"/>
              <a:t>for spin magnetization m as a function of  u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-52388"/>
            <a:ext cx="9010650" cy="6962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/>
          <p:cNvGrpSpPr>
            <a:grpSpLocks/>
          </p:cNvGrpSpPr>
          <p:nvPr/>
        </p:nvGrpSpPr>
        <p:grpSpPr bwMode="auto">
          <a:xfrm>
            <a:off x="1752600" y="457200"/>
            <a:ext cx="3048000" cy="3276600"/>
            <a:chOff x="288" y="864"/>
            <a:chExt cx="1920" cy="2064"/>
          </a:xfrm>
        </p:grpSpPr>
        <p:sp>
          <p:nvSpPr>
            <p:cNvPr id="29699" name="Freeform 3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0" name="Line 4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1" name="Line 5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702" name="Group 6"/>
          <p:cNvGrpSpPr>
            <a:grpSpLocks/>
          </p:cNvGrpSpPr>
          <p:nvPr/>
        </p:nvGrpSpPr>
        <p:grpSpPr bwMode="auto">
          <a:xfrm>
            <a:off x="228600" y="457200"/>
            <a:ext cx="3048000" cy="3276600"/>
            <a:chOff x="288" y="864"/>
            <a:chExt cx="1920" cy="2064"/>
          </a:xfrm>
        </p:grpSpPr>
        <p:sp>
          <p:nvSpPr>
            <p:cNvPr id="29703" name="Freeform 7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4" name="Line 8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5" name="Line 9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706" name="Group 10"/>
          <p:cNvGrpSpPr>
            <a:grpSpLocks/>
          </p:cNvGrpSpPr>
          <p:nvPr/>
        </p:nvGrpSpPr>
        <p:grpSpPr bwMode="auto">
          <a:xfrm>
            <a:off x="4876800" y="457200"/>
            <a:ext cx="3048000" cy="3276600"/>
            <a:chOff x="288" y="864"/>
            <a:chExt cx="1920" cy="2064"/>
          </a:xfrm>
        </p:grpSpPr>
        <p:sp>
          <p:nvSpPr>
            <p:cNvPr id="29707" name="Freeform 11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8" name="Line 12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9" name="Line 13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710" name="Group 14"/>
          <p:cNvGrpSpPr>
            <a:grpSpLocks/>
          </p:cNvGrpSpPr>
          <p:nvPr/>
        </p:nvGrpSpPr>
        <p:grpSpPr bwMode="auto">
          <a:xfrm>
            <a:off x="3124200" y="457200"/>
            <a:ext cx="3048000" cy="3276600"/>
            <a:chOff x="288" y="864"/>
            <a:chExt cx="1920" cy="2064"/>
          </a:xfrm>
        </p:grpSpPr>
        <p:sp>
          <p:nvSpPr>
            <p:cNvPr id="29711" name="Freeform 15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2" name="Line 16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3" name="Line 17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14" name="Line 18"/>
          <p:cNvSpPr>
            <a:spLocks noChangeShapeType="1"/>
          </p:cNvSpPr>
          <p:nvPr/>
        </p:nvSpPr>
        <p:spPr bwMode="auto">
          <a:xfrm>
            <a:off x="1676400" y="1143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2286000" y="762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i="1"/>
              <a:t>a</a:t>
            </a:r>
          </a:p>
        </p:txBody>
      </p: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6934200" y="1676400"/>
            <a:ext cx="14525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/>
              <a:t>For spin </a:t>
            </a:r>
            <a:r>
              <a:rPr lang="en-US" altLang="en-US">
                <a:latin typeface="Symbol" panose="05050102010706020507" pitchFamily="18" charset="2"/>
              </a:rPr>
              <a:t>­</a:t>
            </a:r>
          </a:p>
          <a:p>
            <a:pPr algn="l"/>
            <a:r>
              <a:rPr lang="en-US" altLang="en-US">
                <a:latin typeface="Symbol" panose="05050102010706020507" pitchFamily="18" charset="2"/>
              </a:rPr>
              <a:t> (</a:t>
            </a:r>
            <a:r>
              <a:rPr lang="en-US" altLang="en-US"/>
              <a:t>x cos </a:t>
            </a:r>
            <a:r>
              <a:rPr lang="en-US" altLang="en-US">
                <a:latin typeface="Symbol" panose="05050102010706020507" pitchFamily="18" charset="2"/>
              </a:rPr>
              <a:t>q</a:t>
            </a:r>
            <a:r>
              <a:rPr lang="en-US" altLang="en-US" baseline="-25000"/>
              <a:t>k</a:t>
            </a:r>
            <a:r>
              <a:rPr lang="en-US" altLang="en-US"/>
              <a:t>)</a:t>
            </a:r>
          </a:p>
        </p:txBody>
      </p:sp>
      <p:grpSp>
        <p:nvGrpSpPr>
          <p:cNvPr id="29717" name="Group 21"/>
          <p:cNvGrpSpPr>
            <a:grpSpLocks/>
          </p:cNvGrpSpPr>
          <p:nvPr/>
        </p:nvGrpSpPr>
        <p:grpSpPr bwMode="auto">
          <a:xfrm>
            <a:off x="228600" y="2286000"/>
            <a:ext cx="3048000" cy="3276600"/>
            <a:chOff x="288" y="864"/>
            <a:chExt cx="1920" cy="2064"/>
          </a:xfrm>
        </p:grpSpPr>
        <p:sp>
          <p:nvSpPr>
            <p:cNvPr id="29718" name="Freeform 22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9" name="Line 23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0" name="Line 24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721" name="Group 25"/>
          <p:cNvGrpSpPr>
            <a:grpSpLocks/>
          </p:cNvGrpSpPr>
          <p:nvPr/>
        </p:nvGrpSpPr>
        <p:grpSpPr bwMode="auto">
          <a:xfrm>
            <a:off x="3124200" y="2286000"/>
            <a:ext cx="3048000" cy="3276600"/>
            <a:chOff x="288" y="864"/>
            <a:chExt cx="1920" cy="2064"/>
          </a:xfrm>
        </p:grpSpPr>
        <p:sp>
          <p:nvSpPr>
            <p:cNvPr id="29722" name="Freeform 26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3" name="Line 27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4" name="Line 28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725" name="Group 29"/>
          <p:cNvGrpSpPr>
            <a:grpSpLocks/>
          </p:cNvGrpSpPr>
          <p:nvPr/>
        </p:nvGrpSpPr>
        <p:grpSpPr bwMode="auto">
          <a:xfrm rot="10800000">
            <a:off x="1447800" y="4343400"/>
            <a:ext cx="3048000" cy="3276600"/>
            <a:chOff x="288" y="864"/>
            <a:chExt cx="1920" cy="2064"/>
          </a:xfrm>
        </p:grpSpPr>
        <p:sp>
          <p:nvSpPr>
            <p:cNvPr id="29726" name="Freeform 30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7" name="Line 31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8" name="Line 32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729" name="Group 33"/>
          <p:cNvGrpSpPr>
            <a:grpSpLocks/>
          </p:cNvGrpSpPr>
          <p:nvPr/>
        </p:nvGrpSpPr>
        <p:grpSpPr bwMode="auto">
          <a:xfrm rot="10800000">
            <a:off x="4572000" y="4343400"/>
            <a:ext cx="3048000" cy="3276600"/>
            <a:chOff x="288" y="864"/>
            <a:chExt cx="1920" cy="2064"/>
          </a:xfrm>
        </p:grpSpPr>
        <p:sp>
          <p:nvSpPr>
            <p:cNvPr id="29730" name="Freeform 34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1" name="Line 35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2" name="Line 36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33" name="Text Box 37"/>
          <p:cNvSpPr txBox="1">
            <a:spLocks noChangeArrowheads="1"/>
          </p:cNvSpPr>
          <p:nvPr/>
        </p:nvSpPr>
        <p:spPr bwMode="auto">
          <a:xfrm>
            <a:off x="7086600" y="3962400"/>
            <a:ext cx="14525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/>
              <a:t>For spin </a:t>
            </a:r>
            <a:r>
              <a:rPr lang="en-US" altLang="en-US">
                <a:latin typeface="Symbol" panose="05050102010706020507" pitchFamily="18" charset="2"/>
              </a:rPr>
              <a:t>¯</a:t>
            </a:r>
          </a:p>
          <a:p>
            <a:pPr algn="l"/>
            <a:r>
              <a:rPr lang="en-US" altLang="en-US">
                <a:latin typeface="Symbol" panose="05050102010706020507" pitchFamily="18" charset="2"/>
              </a:rPr>
              <a:t>(</a:t>
            </a:r>
            <a:r>
              <a:rPr lang="en-US" altLang="en-US"/>
              <a:t>x sin </a:t>
            </a:r>
            <a:r>
              <a:rPr lang="en-US" altLang="en-US">
                <a:latin typeface="Symbol" panose="05050102010706020507" pitchFamily="18" charset="2"/>
              </a:rPr>
              <a:t>q</a:t>
            </a:r>
            <a:r>
              <a:rPr lang="en-US" altLang="en-US" baseline="-25000"/>
              <a:t>k</a:t>
            </a:r>
            <a:r>
              <a:rPr lang="en-US" altLang="en-US"/>
              <a:t>)</a:t>
            </a:r>
            <a:endParaRPr lang="en-US" altLang="en-US">
              <a:latin typeface="Symbol" panose="05050102010706020507" pitchFamily="18" charset="2"/>
            </a:endParaRPr>
          </a:p>
        </p:txBody>
      </p:sp>
      <p:sp>
        <p:nvSpPr>
          <p:cNvPr id="29734" name="Text Box 38"/>
          <p:cNvSpPr txBox="1">
            <a:spLocks noChangeArrowheads="1"/>
          </p:cNvSpPr>
          <p:nvPr/>
        </p:nvSpPr>
        <p:spPr bwMode="auto">
          <a:xfrm>
            <a:off x="3124200" y="228600"/>
            <a:ext cx="161448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DW form: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-52388"/>
            <a:ext cx="9010650" cy="6962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3187" y="1220533"/>
            <a:ext cx="7231871" cy="22084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10896" y="402336"/>
            <a:ext cx="7095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Hubbard Hamiltonian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0800" y="3127248"/>
            <a:ext cx="24749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ngle particle contribu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61794" y="3095244"/>
            <a:ext cx="24749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wo particle contributio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061428"/>
              </p:ext>
            </p:extLst>
          </p:nvPr>
        </p:nvGraphicFramePr>
        <p:xfrm>
          <a:off x="1524000" y="4181524"/>
          <a:ext cx="3221228" cy="1951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4" imgW="1739880" imgH="1054080" progId="Equation.DSMT4">
                  <p:embed/>
                </p:oleObj>
              </mc:Choice>
              <mc:Fallback>
                <p:oleObj name="Equation" r:id="rId4" imgW="17398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4181524"/>
                        <a:ext cx="3221228" cy="1951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6983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731838" y="274638"/>
          <a:ext cx="7681912" cy="631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Graph" r:id="rId3" imgW="7682400" imgH="6310800" progId="Origin50.Graph">
                  <p:embed/>
                </p:oleObj>
              </mc:Choice>
              <mc:Fallback>
                <p:oleObj name="Graph" r:id="rId3" imgW="7682400" imgH="63108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274638"/>
                        <a:ext cx="7681912" cy="631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731838" y="274638"/>
          <a:ext cx="7681912" cy="631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Graph" r:id="rId3" imgW="7682400" imgH="6310800" progId="Origin50.Graph">
                  <p:embed/>
                </p:oleObj>
              </mc:Choice>
              <mc:Fallback>
                <p:oleObj name="Graph" r:id="rId3" imgW="7682400" imgH="63108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274638"/>
                        <a:ext cx="7681912" cy="631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685800" y="547688"/>
          <a:ext cx="7681913" cy="631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Graph" r:id="rId3" imgW="7682400" imgH="6310800" progId="Origin50.Graph">
                  <p:embed/>
                </p:oleObj>
              </mc:Choice>
              <mc:Fallback>
                <p:oleObj name="Graph" r:id="rId3" imgW="7682400" imgH="63108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7688"/>
                        <a:ext cx="7681913" cy="631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295400"/>
            <a:ext cx="4205288" cy="445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3048000" y="381000"/>
            <a:ext cx="2887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Single partical spectra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353312" y="896112"/>
            <a:ext cx="914400" cy="914400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319528" y="896112"/>
            <a:ext cx="914400" cy="914400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285744" y="896112"/>
            <a:ext cx="914400" cy="914400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251960" y="896112"/>
            <a:ext cx="914400" cy="914400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01168" y="2231136"/>
            <a:ext cx="6638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 =              1         2         3          4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01168" y="2817167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ssible configurations </a:t>
            </a:r>
            <a:r>
              <a:rPr lang="en-US" sz="2400" dirty="0" smtClean="0">
                <a:latin typeface="+mj-lt"/>
              </a:rPr>
              <a:t>on </a:t>
            </a:r>
            <a:r>
              <a:rPr lang="en-US" sz="2400" dirty="0" smtClean="0">
                <a:latin typeface="+mj-lt"/>
              </a:rPr>
              <a:t>a single site</a:t>
            </a:r>
          </a:p>
        </p:txBody>
      </p:sp>
      <p:sp>
        <p:nvSpPr>
          <p:cNvPr id="11" name="Oval 10"/>
          <p:cNvSpPr/>
          <p:nvPr/>
        </p:nvSpPr>
        <p:spPr>
          <a:xfrm>
            <a:off x="810768" y="3403198"/>
            <a:ext cx="914400" cy="914400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10768" y="4423315"/>
            <a:ext cx="914400" cy="914400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810768" y="5456740"/>
            <a:ext cx="914400" cy="914400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48392"/>
              </p:ext>
            </p:extLst>
          </p:nvPr>
        </p:nvGraphicFramePr>
        <p:xfrm>
          <a:off x="2137664" y="3458920"/>
          <a:ext cx="639064" cy="78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1" name="Equation" r:id="rId3" imgW="279360" imgH="342720" progId="Equation.DSMT4">
                  <p:embed/>
                </p:oleObj>
              </mc:Choice>
              <mc:Fallback>
                <p:oleObj name="Equation" r:id="rId3" imgW="2793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7664" y="3458920"/>
                        <a:ext cx="639064" cy="784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750018"/>
              </p:ext>
            </p:extLst>
          </p:nvPr>
        </p:nvGraphicFramePr>
        <p:xfrm>
          <a:off x="1882775" y="4456113"/>
          <a:ext cx="116205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2" name="Equation" r:id="rId5" imgW="507960" imgH="355320" progId="Equation.DSMT4">
                  <p:embed/>
                </p:oleObj>
              </mc:Choice>
              <mc:Fallback>
                <p:oleObj name="Equation" r:id="rId5" imgW="507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2775" y="4456113"/>
                        <a:ext cx="1162050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491993"/>
              </p:ext>
            </p:extLst>
          </p:nvPr>
        </p:nvGraphicFramePr>
        <p:xfrm>
          <a:off x="1741488" y="5487988"/>
          <a:ext cx="156845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3" name="Equation" r:id="rId7" imgW="685800" imgH="355320" progId="Equation.DSMT4">
                  <p:embed/>
                </p:oleObj>
              </mc:Choice>
              <mc:Fallback>
                <p:oleObj name="Equation" r:id="rId7" imgW="685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41488" y="5487988"/>
                        <a:ext cx="1568450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343217"/>
              </p:ext>
            </p:extLst>
          </p:nvPr>
        </p:nvGraphicFramePr>
        <p:xfrm>
          <a:off x="1062736" y="4590287"/>
          <a:ext cx="399386" cy="627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4" name="Equation" r:id="rId9" imgW="177480" imgH="279360" progId="Equation.DSMT4">
                  <p:embed/>
                </p:oleObj>
              </mc:Choice>
              <mc:Fallback>
                <p:oleObj name="Equation" r:id="rId9" imgW="177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2736" y="4590287"/>
                        <a:ext cx="399386" cy="627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200591"/>
              </p:ext>
            </p:extLst>
          </p:nvPr>
        </p:nvGraphicFramePr>
        <p:xfrm>
          <a:off x="932053" y="5584698"/>
          <a:ext cx="7112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5" name="Equation" r:id="rId11" imgW="317160" imgH="279360" progId="Equation.DSMT4">
                  <p:embed/>
                </p:oleObj>
              </mc:Choice>
              <mc:Fallback>
                <p:oleObj name="Equation" r:id="rId11" imgW="317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2053" y="5584698"/>
                        <a:ext cx="711200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232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6064" y="818197"/>
            <a:ext cx="7231871" cy="22084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92608" y="310896"/>
            <a:ext cx="6784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ubbard model -- continue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25295" y="2816352"/>
            <a:ext cx="69626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t </a:t>
            </a:r>
            <a:r>
              <a:rPr lang="en-US" sz="2400" dirty="0" smtClean="0">
                <a:latin typeface="+mj-lt"/>
              </a:rPr>
              <a:t>represents electron “hopping” between sites, preserving spin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76527" y="3919728"/>
            <a:ext cx="69626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U </a:t>
            </a:r>
            <a:r>
              <a:rPr lang="en-US" sz="2400" dirty="0" smtClean="0">
                <a:latin typeface="+mj-lt"/>
              </a:rPr>
              <a:t>represents electron repulsion on a single site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8584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85216"/>
            <a:ext cx="7863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wo-site Hubbard mod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968508"/>
              </p:ext>
            </p:extLst>
          </p:nvPr>
        </p:nvGraphicFramePr>
        <p:xfrm>
          <a:off x="319742" y="1255966"/>
          <a:ext cx="8504515" cy="59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9" name="Equation" r:id="rId3" imgW="5663880" imgH="393480" progId="Equation.DSMT4">
                  <p:embed/>
                </p:oleObj>
              </mc:Choice>
              <mc:Fallback>
                <p:oleObj name="Equation" r:id="rId3" imgW="566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742" y="1255966"/>
                        <a:ext cx="8504515" cy="591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811454"/>
              </p:ext>
            </p:extLst>
          </p:nvPr>
        </p:nvGraphicFramePr>
        <p:xfrm>
          <a:off x="801370" y="2154429"/>
          <a:ext cx="1795526" cy="956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" name="Equation" r:id="rId5" imgW="1079280" imgH="647640" progId="Equation.DSMT4">
                  <p:embed/>
                </p:oleObj>
              </mc:Choice>
              <mc:Fallback>
                <p:oleObj name="Equation" r:id="rId5" imgW="10792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1370" y="2154429"/>
                        <a:ext cx="1795526" cy="956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649626"/>
              </p:ext>
            </p:extLst>
          </p:nvPr>
        </p:nvGraphicFramePr>
        <p:xfrm>
          <a:off x="823913" y="3536950"/>
          <a:ext cx="6796087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" name="Equation" r:id="rId7" imgW="4813200" imgH="1714320" progId="Equation.DSMT4">
                  <p:embed/>
                </p:oleObj>
              </mc:Choice>
              <mc:Fallback>
                <p:oleObj name="Equation" r:id="rId7" imgW="481320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3913" y="3536950"/>
                        <a:ext cx="6796087" cy="241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259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19742" y="191031"/>
            <a:ext cx="7863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wo-site Hubbard mod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127047"/>
              </p:ext>
            </p:extLst>
          </p:nvPr>
        </p:nvGraphicFramePr>
        <p:xfrm>
          <a:off x="457200" y="841397"/>
          <a:ext cx="8504515" cy="59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4" name="Equation" r:id="rId3" imgW="5663880" imgH="393480" progId="Equation.DSMT4">
                  <p:embed/>
                </p:oleObj>
              </mc:Choice>
              <mc:Fallback>
                <p:oleObj name="Equation" r:id="rId3" imgW="566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841397"/>
                        <a:ext cx="8504515" cy="591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436049"/>
              </p:ext>
            </p:extLst>
          </p:nvPr>
        </p:nvGraphicFramePr>
        <p:xfrm>
          <a:off x="474967" y="1621047"/>
          <a:ext cx="7553389" cy="188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5" name="Equation" r:id="rId5" imgW="6159240" imgH="1536480" progId="Equation.DSMT4">
                  <p:embed/>
                </p:oleObj>
              </mc:Choice>
              <mc:Fallback>
                <p:oleObj name="Equation" r:id="rId5" imgW="615924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967" y="1621047"/>
                        <a:ext cx="7553389" cy="188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203389"/>
              </p:ext>
            </p:extLst>
          </p:nvPr>
        </p:nvGraphicFramePr>
        <p:xfrm>
          <a:off x="672084" y="3930650"/>
          <a:ext cx="264160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6" name="Equation" r:id="rId7" imgW="2641320" imgH="2425680" progId="Equation.DSMT4">
                  <p:embed/>
                </p:oleObj>
              </mc:Choice>
              <mc:Fallback>
                <p:oleObj name="Equation" r:id="rId7" imgW="2641320" imgH="2425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2084" y="3930650"/>
                        <a:ext cx="2641600" cy="242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574548"/>
              </p:ext>
            </p:extLst>
          </p:nvPr>
        </p:nvGraphicFramePr>
        <p:xfrm>
          <a:off x="4251661" y="3858218"/>
          <a:ext cx="43307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7" name="Equation" r:id="rId9" imgW="4330440" imgH="2730240" progId="Equation.DSMT4">
                  <p:embed/>
                </p:oleObj>
              </mc:Choice>
              <mc:Fallback>
                <p:oleObj name="Equation" r:id="rId9" imgW="4330440" imgH="273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51661" y="3858218"/>
                        <a:ext cx="4330700" cy="273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1372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85216" y="457200"/>
            <a:ext cx="5434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igenvalues of the Hubbard mod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050367"/>
              </p:ext>
            </p:extLst>
          </p:nvPr>
        </p:nvGraphicFramePr>
        <p:xfrm>
          <a:off x="6657253" y="2761487"/>
          <a:ext cx="2029547" cy="1863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3" imgW="2641320" imgH="2425680" progId="Equation.DSMT4">
                  <p:embed/>
                </p:oleObj>
              </mc:Choice>
              <mc:Fallback>
                <p:oleObj name="Equation" r:id="rId3" imgW="2641320" imgH="2425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7253" y="2761487"/>
                        <a:ext cx="2029547" cy="1863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5216" y="2369602"/>
            <a:ext cx="6019800" cy="3810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477728" y="5781368"/>
            <a:ext cx="9635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630128" y="4478596"/>
            <a:ext cx="9635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  <a:r>
              <a:rPr lang="en-US" sz="2400" i="1" baseline="-25000" dirty="0" smtClean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30128" y="3623179"/>
            <a:ext cx="9635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36587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168656"/>
            <a:ext cx="7863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wo-site Hubbard model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450953"/>
              </p:ext>
            </p:extLst>
          </p:nvPr>
        </p:nvGraphicFramePr>
        <p:xfrm>
          <a:off x="319742" y="839406"/>
          <a:ext cx="8504515" cy="59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6" name="Equation" r:id="rId3" imgW="5663880" imgH="393480" progId="Equation.DSMT4">
                  <p:embed/>
                </p:oleObj>
              </mc:Choice>
              <mc:Fallback>
                <p:oleObj name="Equation" r:id="rId3" imgW="566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742" y="839406"/>
                        <a:ext cx="8504515" cy="591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7200" y="1553650"/>
            <a:ext cx="8158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ound state of the two-site Hubbard model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580578"/>
              </p:ext>
            </p:extLst>
          </p:nvPr>
        </p:nvGraphicFramePr>
        <p:xfrm>
          <a:off x="319741" y="2223725"/>
          <a:ext cx="2841403" cy="97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7" name="Equation" r:id="rId5" imgW="2476440" imgH="850680" progId="Equation.DSMT4">
                  <p:embed/>
                </p:oleObj>
              </mc:Choice>
              <mc:Fallback>
                <p:oleObj name="Equation" r:id="rId5" imgW="247644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741" y="2223725"/>
                        <a:ext cx="2841403" cy="976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206099"/>
              </p:ext>
            </p:extLst>
          </p:nvPr>
        </p:nvGraphicFramePr>
        <p:xfrm>
          <a:off x="3700484" y="2219314"/>
          <a:ext cx="4976626" cy="98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" name="Equation" r:id="rId7" imgW="4317840" imgH="850680" progId="Equation.DSMT4">
                  <p:embed/>
                </p:oleObj>
              </mc:Choice>
              <mc:Fallback>
                <p:oleObj name="Equation" r:id="rId7" imgW="431784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0484" y="2219314"/>
                        <a:ext cx="4976626" cy="98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19741" y="3362656"/>
            <a:ext cx="63350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ngle particle limit  (</a:t>
            </a:r>
            <a:r>
              <a:rPr lang="en-US" sz="2400" i="1" dirty="0" smtClean="0">
                <a:latin typeface="+mj-lt"/>
              </a:rPr>
              <a:t>U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0)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409749"/>
              </p:ext>
            </p:extLst>
          </p:nvPr>
        </p:nvGraphicFramePr>
        <p:xfrm>
          <a:off x="714448" y="3934235"/>
          <a:ext cx="1167325" cy="43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9" name="Equation" r:id="rId9" imgW="787320" imgH="291960" progId="Equation.DSMT4">
                  <p:embed/>
                </p:oleObj>
              </mc:Choice>
              <mc:Fallback>
                <p:oleObj name="Equation" r:id="rId9" imgW="7873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4448" y="3934235"/>
                        <a:ext cx="1167325" cy="433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191953"/>
              </p:ext>
            </p:extLst>
          </p:nvPr>
        </p:nvGraphicFramePr>
        <p:xfrm>
          <a:off x="2249837" y="3754206"/>
          <a:ext cx="3509881" cy="793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0" name="Equation" r:id="rId11" imgW="2641320" imgH="596880" progId="Equation.DSMT4">
                  <p:embed/>
                </p:oleObj>
              </mc:Choice>
              <mc:Fallback>
                <p:oleObj name="Equation" r:id="rId11" imgW="26413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9837" y="3754206"/>
                        <a:ext cx="3509881" cy="793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03648"/>
              </p:ext>
            </p:extLst>
          </p:nvPr>
        </p:nvGraphicFramePr>
        <p:xfrm>
          <a:off x="714448" y="4753101"/>
          <a:ext cx="7251700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1" name="Equation" r:id="rId13" imgW="6337080" imgH="1206360" progId="Equation.DSMT4">
                  <p:embed/>
                </p:oleObj>
              </mc:Choice>
              <mc:Fallback>
                <p:oleObj name="Equation" r:id="rId13" imgW="633708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4448" y="4753101"/>
                        <a:ext cx="7251700" cy="1379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5479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637</TotalTime>
  <Words>598</Words>
  <Application>Microsoft Office PowerPoint</Application>
  <PresentationFormat>On-screen Show (4:3)</PresentationFormat>
  <Paragraphs>176</Paragraphs>
  <Slides>3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41" baseType="lpstr">
      <vt:lpstr>Arial</vt:lpstr>
      <vt:lpstr>Calibri</vt:lpstr>
      <vt:lpstr>Symbol</vt:lpstr>
      <vt:lpstr>Wingdings</vt:lpstr>
      <vt:lpstr>Office Theme</vt:lpstr>
      <vt:lpstr>Equation</vt:lpstr>
      <vt:lpstr>MathType 6.0 Equation</vt:lpstr>
      <vt:lpstr>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648</cp:revision>
  <cp:lastPrinted>2015-04-17T14:50:20Z</cp:lastPrinted>
  <dcterms:created xsi:type="dcterms:W3CDTF">2012-01-10T18:32:24Z</dcterms:created>
  <dcterms:modified xsi:type="dcterms:W3CDTF">2015-04-17T15:57:05Z</dcterms:modified>
</cp:coreProperties>
</file>